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4C7028" w14:textId="77777777" w:rsidR="0047774C" w:rsidRDefault="0047774C" w:rsidP="0047774C">
      <w:pPr>
        <w:pStyle w:val="Psectionheading"/>
      </w:pPr>
      <w:r w:rsidRPr="00FB3505">
        <w:t>Multiple choice sec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844"/>
        <w:gridCol w:w="845"/>
        <w:gridCol w:w="845"/>
        <w:gridCol w:w="845"/>
        <w:gridCol w:w="845"/>
        <w:gridCol w:w="845"/>
        <w:gridCol w:w="845"/>
        <w:gridCol w:w="845"/>
        <w:gridCol w:w="845"/>
      </w:tblGrid>
      <w:tr w:rsidR="00F54A44" w:rsidRPr="00B51A65" w14:paraId="6879597C" w14:textId="77777777" w:rsidTr="005A0DAC">
        <w:trPr>
          <w:trHeight w:val="464"/>
        </w:trPr>
        <w:tc>
          <w:tcPr>
            <w:tcW w:w="0" w:type="auto"/>
            <w:vAlign w:val="center"/>
          </w:tcPr>
          <w:p w14:paraId="37F49AD4" w14:textId="56BD1056" w:rsidR="00F54A44" w:rsidRPr="005A0DAC" w:rsidRDefault="00F54A44" w:rsidP="002E5CAA">
            <w:pPr>
              <w:pStyle w:val="Ptabletext"/>
              <w:jc w:val="left"/>
              <w:rPr>
                <w:rStyle w:val="Cquestionpartlabelbold"/>
              </w:rPr>
            </w:pPr>
            <w:r w:rsidRPr="005A0DAC">
              <w:rPr>
                <w:rStyle w:val="Cquestionpartlabelbold"/>
              </w:rPr>
              <w:t>Question</w:t>
            </w:r>
          </w:p>
        </w:tc>
        <w:tc>
          <w:tcPr>
            <w:tcW w:w="844" w:type="dxa"/>
            <w:vAlign w:val="center"/>
          </w:tcPr>
          <w:p w14:paraId="3DE48E4F" w14:textId="77777777" w:rsidR="00F54A44" w:rsidRPr="00694BB4" w:rsidRDefault="00F54A44" w:rsidP="00694BB4">
            <w:pPr>
              <w:pStyle w:val="Ptabletext"/>
            </w:pPr>
            <w:r w:rsidRPr="00694BB4">
              <w:t>1</w:t>
            </w:r>
          </w:p>
        </w:tc>
        <w:tc>
          <w:tcPr>
            <w:tcW w:w="845" w:type="dxa"/>
            <w:vAlign w:val="center"/>
          </w:tcPr>
          <w:p w14:paraId="043437A2" w14:textId="77777777" w:rsidR="00F54A44" w:rsidRPr="00694BB4" w:rsidRDefault="00F54A44" w:rsidP="00694BB4">
            <w:pPr>
              <w:pStyle w:val="Ptabletext"/>
            </w:pPr>
            <w:r w:rsidRPr="00694BB4">
              <w:t>2</w:t>
            </w:r>
          </w:p>
        </w:tc>
        <w:tc>
          <w:tcPr>
            <w:tcW w:w="845" w:type="dxa"/>
            <w:vAlign w:val="center"/>
          </w:tcPr>
          <w:p w14:paraId="6246E78A" w14:textId="77777777" w:rsidR="00F54A44" w:rsidRPr="00694BB4" w:rsidRDefault="00F54A44" w:rsidP="00694BB4">
            <w:pPr>
              <w:pStyle w:val="Ptabletext"/>
            </w:pPr>
            <w:r w:rsidRPr="00694BB4">
              <w:t>3</w:t>
            </w:r>
          </w:p>
        </w:tc>
        <w:tc>
          <w:tcPr>
            <w:tcW w:w="845" w:type="dxa"/>
            <w:vAlign w:val="center"/>
          </w:tcPr>
          <w:p w14:paraId="552D80FC" w14:textId="77777777" w:rsidR="00F54A44" w:rsidRPr="00694BB4" w:rsidRDefault="00F54A44" w:rsidP="00694BB4">
            <w:pPr>
              <w:pStyle w:val="Ptabletext"/>
            </w:pPr>
            <w:r w:rsidRPr="00694BB4">
              <w:t>4</w:t>
            </w:r>
          </w:p>
        </w:tc>
        <w:tc>
          <w:tcPr>
            <w:tcW w:w="845" w:type="dxa"/>
            <w:vAlign w:val="center"/>
          </w:tcPr>
          <w:p w14:paraId="4DBA13F2" w14:textId="77777777" w:rsidR="00F54A44" w:rsidRPr="00694BB4" w:rsidRDefault="00F54A44" w:rsidP="00694BB4">
            <w:pPr>
              <w:pStyle w:val="Ptabletext"/>
            </w:pPr>
            <w:r w:rsidRPr="00694BB4">
              <w:t>5</w:t>
            </w:r>
          </w:p>
        </w:tc>
        <w:tc>
          <w:tcPr>
            <w:tcW w:w="845" w:type="dxa"/>
            <w:vAlign w:val="center"/>
          </w:tcPr>
          <w:p w14:paraId="769C00EE" w14:textId="77777777" w:rsidR="00F54A44" w:rsidRPr="00694BB4" w:rsidRDefault="00F54A44" w:rsidP="00694BB4">
            <w:pPr>
              <w:pStyle w:val="Ptabletext"/>
            </w:pPr>
            <w:r w:rsidRPr="00694BB4">
              <w:t>6</w:t>
            </w:r>
          </w:p>
        </w:tc>
        <w:tc>
          <w:tcPr>
            <w:tcW w:w="845" w:type="dxa"/>
            <w:vAlign w:val="center"/>
          </w:tcPr>
          <w:p w14:paraId="59DC9861" w14:textId="77777777" w:rsidR="00F54A44" w:rsidRPr="00694BB4" w:rsidRDefault="00F54A44" w:rsidP="00694BB4">
            <w:pPr>
              <w:pStyle w:val="Ptabletext"/>
            </w:pPr>
            <w:r w:rsidRPr="00694BB4">
              <w:t>7</w:t>
            </w:r>
          </w:p>
        </w:tc>
        <w:tc>
          <w:tcPr>
            <w:tcW w:w="845" w:type="dxa"/>
            <w:vAlign w:val="center"/>
          </w:tcPr>
          <w:p w14:paraId="7ECEAD0E" w14:textId="77777777" w:rsidR="00F54A44" w:rsidRPr="00694BB4" w:rsidRDefault="00F54A44" w:rsidP="00694BB4">
            <w:pPr>
              <w:pStyle w:val="Ptabletext"/>
            </w:pPr>
            <w:r w:rsidRPr="00694BB4">
              <w:t>8</w:t>
            </w:r>
          </w:p>
        </w:tc>
        <w:tc>
          <w:tcPr>
            <w:tcW w:w="845" w:type="dxa"/>
            <w:vAlign w:val="center"/>
          </w:tcPr>
          <w:p w14:paraId="59D200E6" w14:textId="77777777" w:rsidR="00F54A44" w:rsidRPr="00694BB4" w:rsidRDefault="00F54A44" w:rsidP="00694BB4">
            <w:pPr>
              <w:pStyle w:val="Ptabletext"/>
            </w:pPr>
            <w:r w:rsidRPr="00694BB4">
              <w:t>9</w:t>
            </w:r>
          </w:p>
        </w:tc>
      </w:tr>
      <w:tr w:rsidR="00E37CD5" w:rsidRPr="00B51A65" w14:paraId="08AB1438" w14:textId="77777777" w:rsidTr="00C9218F">
        <w:trPr>
          <w:trHeight w:val="400"/>
        </w:trPr>
        <w:tc>
          <w:tcPr>
            <w:tcW w:w="0" w:type="auto"/>
            <w:vAlign w:val="center"/>
          </w:tcPr>
          <w:p w14:paraId="126AD366" w14:textId="77777777" w:rsidR="00E37CD5" w:rsidRPr="005A0DAC" w:rsidRDefault="00E37CD5" w:rsidP="005A0DAC">
            <w:pPr>
              <w:pStyle w:val="Ptabletext"/>
              <w:jc w:val="left"/>
              <w:rPr>
                <w:rStyle w:val="Cquestionpartlabelbold"/>
              </w:rPr>
            </w:pPr>
            <w:r w:rsidRPr="005A0DAC">
              <w:rPr>
                <w:rStyle w:val="Cquestionpartlabelbold"/>
              </w:rPr>
              <w:t>Answer</w:t>
            </w:r>
          </w:p>
        </w:tc>
        <w:tc>
          <w:tcPr>
            <w:tcW w:w="844" w:type="dxa"/>
            <w:vAlign w:val="center"/>
          </w:tcPr>
          <w:p w14:paraId="273CB25E" w14:textId="7E176E3C" w:rsidR="00E37CD5" w:rsidRPr="00694BB4" w:rsidRDefault="005A0DAC" w:rsidP="00694BB4">
            <w:pPr>
              <w:pStyle w:val="Ptabletext"/>
            </w:pPr>
            <w:r>
              <w:t>A</w:t>
            </w:r>
          </w:p>
        </w:tc>
        <w:tc>
          <w:tcPr>
            <w:tcW w:w="845" w:type="dxa"/>
            <w:vAlign w:val="center"/>
          </w:tcPr>
          <w:p w14:paraId="5E939078" w14:textId="285D85DE" w:rsidR="00E37CD5" w:rsidRPr="00694BB4" w:rsidRDefault="00487BF3" w:rsidP="00694BB4">
            <w:pPr>
              <w:pStyle w:val="Ptabletext"/>
            </w:pPr>
            <w:r>
              <w:t>B</w:t>
            </w:r>
          </w:p>
        </w:tc>
        <w:tc>
          <w:tcPr>
            <w:tcW w:w="845" w:type="dxa"/>
            <w:vAlign w:val="center"/>
          </w:tcPr>
          <w:p w14:paraId="5E1A4101" w14:textId="0033B09C" w:rsidR="00E37CD5" w:rsidRPr="00694BB4" w:rsidRDefault="00E37CD5" w:rsidP="00694BB4">
            <w:pPr>
              <w:pStyle w:val="Ptabletext"/>
            </w:pPr>
            <w:r w:rsidRPr="00694BB4">
              <w:t>A</w:t>
            </w:r>
          </w:p>
        </w:tc>
        <w:tc>
          <w:tcPr>
            <w:tcW w:w="845" w:type="dxa"/>
            <w:vAlign w:val="center"/>
          </w:tcPr>
          <w:p w14:paraId="303CB568" w14:textId="7579C2A7" w:rsidR="00E37CD5" w:rsidRPr="00694BB4" w:rsidRDefault="00E37CD5" w:rsidP="00694BB4">
            <w:pPr>
              <w:pStyle w:val="Ptabletext"/>
            </w:pPr>
            <w:r w:rsidRPr="00694BB4">
              <w:t>B</w:t>
            </w:r>
          </w:p>
        </w:tc>
        <w:tc>
          <w:tcPr>
            <w:tcW w:w="845" w:type="dxa"/>
            <w:vAlign w:val="center"/>
          </w:tcPr>
          <w:p w14:paraId="24081BCB" w14:textId="7C1A584E" w:rsidR="00E37CD5" w:rsidRPr="00694BB4" w:rsidRDefault="00E37CD5" w:rsidP="00694BB4">
            <w:pPr>
              <w:pStyle w:val="Ptabletext"/>
            </w:pPr>
            <w:r w:rsidRPr="00694BB4">
              <w:t>B</w:t>
            </w:r>
          </w:p>
        </w:tc>
        <w:tc>
          <w:tcPr>
            <w:tcW w:w="845" w:type="dxa"/>
            <w:vAlign w:val="center"/>
          </w:tcPr>
          <w:p w14:paraId="661EF962" w14:textId="2687C2FC" w:rsidR="00E37CD5" w:rsidRPr="00694BB4" w:rsidRDefault="00E37CD5" w:rsidP="00694BB4">
            <w:pPr>
              <w:pStyle w:val="Ptabletext"/>
            </w:pPr>
            <w:r w:rsidRPr="00694BB4">
              <w:t>C</w:t>
            </w:r>
          </w:p>
        </w:tc>
        <w:tc>
          <w:tcPr>
            <w:tcW w:w="845" w:type="dxa"/>
            <w:vAlign w:val="center"/>
          </w:tcPr>
          <w:p w14:paraId="4D521F1C" w14:textId="1C0B8CDD" w:rsidR="00E37CD5" w:rsidRPr="00694BB4" w:rsidRDefault="00487BF3" w:rsidP="00694BB4">
            <w:pPr>
              <w:pStyle w:val="Ptabletext"/>
            </w:pPr>
            <w:r>
              <w:t>C</w:t>
            </w:r>
          </w:p>
        </w:tc>
        <w:tc>
          <w:tcPr>
            <w:tcW w:w="845" w:type="dxa"/>
            <w:vAlign w:val="center"/>
          </w:tcPr>
          <w:p w14:paraId="62804E56" w14:textId="730E4799" w:rsidR="00E37CD5" w:rsidRPr="00694BB4" w:rsidRDefault="00487BF3" w:rsidP="00694BB4">
            <w:pPr>
              <w:pStyle w:val="Ptabletext"/>
            </w:pPr>
            <w:r>
              <w:t>D</w:t>
            </w:r>
          </w:p>
        </w:tc>
        <w:tc>
          <w:tcPr>
            <w:tcW w:w="845" w:type="dxa"/>
            <w:vAlign w:val="center"/>
          </w:tcPr>
          <w:p w14:paraId="6F4A18EC" w14:textId="1CF9EEBE" w:rsidR="00E37CD5" w:rsidRPr="00694BB4" w:rsidRDefault="00487BF3" w:rsidP="00694BB4">
            <w:pPr>
              <w:pStyle w:val="Ptabletext"/>
            </w:pPr>
            <w:r>
              <w:t>A</w:t>
            </w:r>
          </w:p>
        </w:tc>
      </w:tr>
    </w:tbl>
    <w:p w14:paraId="2E288C42" w14:textId="77777777" w:rsidR="002E5CAA" w:rsidRDefault="002E5CAA" w:rsidP="002E5CAA">
      <w:pPr>
        <w:pStyle w:val="Pquestionheadingmc1stafterhead"/>
      </w:pPr>
    </w:p>
    <w:p w14:paraId="4E045916" w14:textId="77777777" w:rsidR="00134589" w:rsidRDefault="00134589" w:rsidP="002E5CAA">
      <w:pPr>
        <w:pStyle w:val="Pquestionheadingmc1stafterhead"/>
      </w:pPr>
      <w:r>
        <w:t>Question 1</w:t>
      </w:r>
      <w:r>
        <w:tab/>
        <w:t>[6</w:t>
      </w:r>
      <w:r w:rsidRPr="00FB3505">
        <w:t>.1</w:t>
      </w:r>
      <w:r>
        <w:t>]</w:t>
      </w:r>
    </w:p>
    <w:p w14:paraId="339CF4A0" w14:textId="4BD02595" w:rsidR="00F54A44" w:rsidRPr="000D71F2" w:rsidRDefault="005A0DAC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A</w:t>
      </w:r>
    </w:p>
    <w:p w14:paraId="27616E26" w14:textId="35468857" w:rsidR="00F54A44" w:rsidRDefault="005A0DAC" w:rsidP="00F54A44">
      <w:pPr>
        <w:pStyle w:val="Pquestiontextmainstem"/>
      </w:pPr>
      <w:r>
        <w:t>6</w:t>
      </w:r>
      <w:r w:rsidR="00F54A44" w:rsidRPr="00B51A65">
        <w:t xml:space="preserve">5 cm = </w:t>
      </w:r>
      <w:r>
        <w:t>6</w:t>
      </w:r>
      <w:r w:rsidR="00F54A44" w:rsidRPr="00B51A65">
        <w:t>50 mm</w:t>
      </w:r>
    </w:p>
    <w:p w14:paraId="319EC676" w14:textId="77777777" w:rsidR="00134589" w:rsidRDefault="00134589" w:rsidP="00134589">
      <w:pPr>
        <w:pStyle w:val="Pquestionheadingmc"/>
      </w:pPr>
      <w:r>
        <w:t>Question 2</w:t>
      </w:r>
      <w:r>
        <w:tab/>
        <w:t>[6</w:t>
      </w:r>
      <w:r w:rsidRPr="00FB3505">
        <w:t>.</w:t>
      </w:r>
      <w:r>
        <w:t>2]</w:t>
      </w:r>
    </w:p>
    <w:p w14:paraId="1D2DE922" w14:textId="73E9A2AF" w:rsidR="00F54A44" w:rsidRPr="000D71F2" w:rsidRDefault="00487BF3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B</w:t>
      </w:r>
    </w:p>
    <w:p w14:paraId="14DEE168" w14:textId="3E880E18" w:rsidR="00E37CD5" w:rsidRPr="00E37CD5" w:rsidRDefault="00E37CD5" w:rsidP="00E37CD5">
      <w:pPr>
        <w:pStyle w:val="Pquestiontextmainstem"/>
      </w:pPr>
      <w:r w:rsidRPr="00E37CD5">
        <w:t>Perimeter</w:t>
      </w:r>
      <w:r w:rsidR="002E5CAA">
        <w:t xml:space="preserve"> </w:t>
      </w:r>
      <w:r w:rsidR="00487BF3">
        <w:t>= 2 × 7 + 2 × 6</w:t>
      </w:r>
    </w:p>
    <w:p w14:paraId="0D8727C8" w14:textId="77777777" w:rsidR="00E37CD5" w:rsidRDefault="00E37CD5" w:rsidP="00E37CD5">
      <w:pPr>
        <w:pStyle w:val="Pquestiontextmainstem"/>
      </w:pPr>
      <w:r w:rsidRPr="00E37CD5">
        <w:t>= 26 cm</w:t>
      </w:r>
    </w:p>
    <w:p w14:paraId="6202550F" w14:textId="150DCC46" w:rsidR="00134589" w:rsidRDefault="00134589" w:rsidP="00E37CD5">
      <w:pPr>
        <w:pStyle w:val="Pquestionheadingmc"/>
      </w:pPr>
      <w:r>
        <w:t>Question 3</w:t>
      </w:r>
      <w:r>
        <w:tab/>
        <w:t>[6</w:t>
      </w:r>
      <w:r w:rsidRPr="00FB3505">
        <w:t>.</w:t>
      </w:r>
      <w:r>
        <w:t>6]</w:t>
      </w:r>
    </w:p>
    <w:p w14:paraId="4A6EC0BE" w14:textId="77777777" w:rsidR="00F54A44" w:rsidRPr="000D71F2" w:rsidRDefault="00F54A44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A</w:t>
      </w:r>
    </w:p>
    <w:p w14:paraId="10B182F4" w14:textId="77777777" w:rsidR="00E37CD5" w:rsidRPr="00E37CD5" w:rsidRDefault="00E37CD5" w:rsidP="00E37CD5">
      <w:pPr>
        <w:pStyle w:val="Pquestiontextmainstem"/>
      </w:pPr>
      <w:r w:rsidRPr="00463DB5">
        <w:rPr>
          <w:rStyle w:val="Cmathsexpressions"/>
        </w:rPr>
        <w:t>V</w:t>
      </w:r>
      <w:r w:rsidRPr="00E37CD5">
        <w:t xml:space="preserve"> = </w:t>
      </w:r>
      <w:r w:rsidRPr="00463DB5">
        <w:rPr>
          <w:rStyle w:val="Cmathsexpressions"/>
        </w:rPr>
        <w:t>l</w:t>
      </w:r>
      <w:r w:rsidRPr="00E37CD5">
        <w:t xml:space="preserve"> × </w:t>
      </w:r>
      <w:r w:rsidRPr="00463DB5">
        <w:rPr>
          <w:rStyle w:val="Cmathsexpressions"/>
        </w:rPr>
        <w:t>h</w:t>
      </w:r>
      <w:r w:rsidRPr="00E37CD5">
        <w:t xml:space="preserve"> × </w:t>
      </w:r>
      <w:r w:rsidRPr="00463DB5">
        <w:rPr>
          <w:rStyle w:val="Cmathsexpressions"/>
        </w:rPr>
        <w:t>w</w:t>
      </w:r>
    </w:p>
    <w:p w14:paraId="04F98BAF" w14:textId="72784690" w:rsidR="00E37CD5" w:rsidRPr="00E37CD5" w:rsidRDefault="00E37CD5" w:rsidP="00E37CD5">
      <w:pPr>
        <w:pStyle w:val="Pquestiontextmainstem"/>
      </w:pPr>
      <w:r w:rsidRPr="00E37CD5">
        <w:t xml:space="preserve">= 2 × 4 × 1 </w:t>
      </w:r>
    </w:p>
    <w:p w14:paraId="15E50740" w14:textId="7C69AEDB" w:rsidR="00F54A44" w:rsidRPr="006F3E47" w:rsidRDefault="00E37CD5" w:rsidP="00E37CD5">
      <w:pPr>
        <w:pStyle w:val="Pquestiontextmainstem"/>
        <w:rPr>
          <w:rStyle w:val="Csuperscript"/>
        </w:rPr>
      </w:pPr>
      <w:r w:rsidRPr="00E37CD5">
        <w:t>= 8 cm</w:t>
      </w:r>
      <w:r w:rsidRPr="000D71F2">
        <w:rPr>
          <w:rStyle w:val="Csuperscript"/>
        </w:rPr>
        <w:t>3</w:t>
      </w:r>
    </w:p>
    <w:p w14:paraId="464CCA21" w14:textId="77777777" w:rsidR="00134589" w:rsidRDefault="00134589" w:rsidP="00134589">
      <w:pPr>
        <w:pStyle w:val="Pquestionheadingmc"/>
      </w:pPr>
      <w:r>
        <w:t>Question 4</w:t>
      </w:r>
      <w:r>
        <w:tab/>
        <w:t>[6</w:t>
      </w:r>
      <w:r w:rsidRPr="00FB3505">
        <w:t>.</w:t>
      </w:r>
      <w:r>
        <w:t>3]</w:t>
      </w:r>
    </w:p>
    <w:p w14:paraId="44DE6857" w14:textId="77777777" w:rsidR="00F54A44" w:rsidRPr="000D71F2" w:rsidRDefault="00F54A44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B</w:t>
      </w:r>
    </w:p>
    <w:p w14:paraId="4EF0151D" w14:textId="77777777" w:rsidR="00E37CD5" w:rsidRPr="00E37CD5" w:rsidRDefault="00E37CD5" w:rsidP="00E37CD5">
      <w:pPr>
        <w:pStyle w:val="Pquestiontextmainstem"/>
      </w:pPr>
      <w:r w:rsidRPr="00E37CD5">
        <w:t>Area = length × length</w:t>
      </w:r>
    </w:p>
    <w:p w14:paraId="6B66C656" w14:textId="77777777" w:rsidR="00E37CD5" w:rsidRPr="00E37CD5" w:rsidRDefault="00E37CD5" w:rsidP="00E37CD5">
      <w:pPr>
        <w:pStyle w:val="Pquestiontextmainstem"/>
      </w:pPr>
      <w:r w:rsidRPr="00E37CD5">
        <w:t>49 = 7 × 7</w:t>
      </w:r>
    </w:p>
    <w:p w14:paraId="7594351A" w14:textId="60D3B20C" w:rsidR="00F54A44" w:rsidRDefault="00E37CD5" w:rsidP="00E37CD5">
      <w:pPr>
        <w:pStyle w:val="Pquestiontextmainstem"/>
      </w:pPr>
      <w:r w:rsidRPr="00E37CD5">
        <w:t>length = 7 m</w:t>
      </w:r>
    </w:p>
    <w:p w14:paraId="302EB8CC" w14:textId="77777777" w:rsidR="00134589" w:rsidRDefault="00134589" w:rsidP="00134589">
      <w:pPr>
        <w:pStyle w:val="Pquestionheadingmc"/>
      </w:pPr>
      <w:r>
        <w:t>Question 5</w:t>
      </w:r>
      <w:r>
        <w:tab/>
        <w:t>[6</w:t>
      </w:r>
      <w:r w:rsidRPr="00FB3505">
        <w:t>.</w:t>
      </w:r>
      <w:r>
        <w:t>1]</w:t>
      </w:r>
    </w:p>
    <w:p w14:paraId="378F399B" w14:textId="77777777" w:rsidR="00F54A44" w:rsidRPr="000D71F2" w:rsidRDefault="00F54A44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B</w:t>
      </w:r>
    </w:p>
    <w:p w14:paraId="0CA1B67E" w14:textId="78C44728" w:rsidR="00F54A44" w:rsidRDefault="00E37CD5" w:rsidP="00F54A44">
      <w:pPr>
        <w:pStyle w:val="Pquestiontextmainstem"/>
      </w:pPr>
      <w:r w:rsidRPr="00E37CD5">
        <w:t>Kilometres, all other measurements are too small.</w:t>
      </w:r>
    </w:p>
    <w:p w14:paraId="063A34A2" w14:textId="77777777" w:rsidR="00134589" w:rsidRDefault="00134589" w:rsidP="00134589">
      <w:pPr>
        <w:pStyle w:val="Pquestionheadingmc"/>
      </w:pPr>
      <w:r>
        <w:t>Question 6</w:t>
      </w:r>
      <w:r>
        <w:tab/>
        <w:t>[6</w:t>
      </w:r>
      <w:r w:rsidRPr="00FB3505">
        <w:t>.</w:t>
      </w:r>
      <w:r>
        <w:t>1]</w:t>
      </w:r>
    </w:p>
    <w:p w14:paraId="41398AEF" w14:textId="77777777" w:rsidR="00F54A44" w:rsidRPr="000D71F2" w:rsidRDefault="00F54A44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C</w:t>
      </w:r>
    </w:p>
    <w:p w14:paraId="5793D6DA" w14:textId="77777777" w:rsidR="00F54A44" w:rsidRPr="00B51A65" w:rsidRDefault="00F54A44" w:rsidP="00F54A44">
      <w:pPr>
        <w:pStyle w:val="Pquestiontextmainstem"/>
      </w:pPr>
      <w:r w:rsidRPr="00B51A65">
        <w:t>Convert all lengths to metres:</w:t>
      </w:r>
    </w:p>
    <w:p w14:paraId="5DA655D7" w14:textId="6780B10F" w:rsidR="00F54A44" w:rsidRDefault="00E37CD5" w:rsidP="00F54A44">
      <w:pPr>
        <w:pStyle w:val="Pquestiontextmainstem"/>
      </w:pPr>
      <w:r>
        <w:t>7</w:t>
      </w:r>
      <w:r w:rsidR="00F54A44" w:rsidRPr="00B51A65">
        <w:t xml:space="preserve">00 cm = </w:t>
      </w:r>
      <w:r>
        <w:t>7</w:t>
      </w:r>
      <w:r w:rsidR="00F54A44" w:rsidRPr="00B51A65">
        <w:t xml:space="preserve"> m, </w:t>
      </w:r>
      <w:r>
        <w:t>7</w:t>
      </w:r>
      <w:r w:rsidR="00F54A44" w:rsidRPr="00B51A65">
        <w:t xml:space="preserve"> km = </w:t>
      </w:r>
      <w:r>
        <w:t>7</w:t>
      </w:r>
      <w:r w:rsidR="00F54A44" w:rsidRPr="00B51A65">
        <w:t>000 m</w:t>
      </w:r>
    </w:p>
    <w:p w14:paraId="5138017B" w14:textId="77777777" w:rsidR="00F54A44" w:rsidRPr="00B51A65" w:rsidRDefault="00F54A44" w:rsidP="00F54A44">
      <w:pPr>
        <w:pStyle w:val="Pquestiontextmainstem"/>
      </w:pPr>
      <w:r w:rsidRPr="00B51A65">
        <w:t>Now place in ascending order (smallest to largest):</w:t>
      </w:r>
    </w:p>
    <w:p w14:paraId="6C9DA67F" w14:textId="06AFA96F" w:rsidR="00F54A44" w:rsidRPr="00B51A65" w:rsidRDefault="00E37CD5" w:rsidP="00F54A44">
      <w:pPr>
        <w:pStyle w:val="Pquestiontextmainstem"/>
      </w:pPr>
      <w:r>
        <w:t>7</w:t>
      </w:r>
      <w:r w:rsidR="00F54A44" w:rsidRPr="00B51A65">
        <w:t xml:space="preserve"> m, </w:t>
      </w:r>
      <w:r>
        <w:t>7</w:t>
      </w:r>
      <w:r w:rsidR="00F54A44" w:rsidRPr="00B51A65">
        <w:t>.</w:t>
      </w:r>
      <w:r>
        <w:t>7</w:t>
      </w:r>
      <w:r w:rsidR="00F54A44" w:rsidRPr="00B51A65">
        <w:t xml:space="preserve"> m, </w:t>
      </w:r>
      <w:r>
        <w:t>7</w:t>
      </w:r>
      <w:r w:rsidR="00F54A44" w:rsidRPr="00B51A65">
        <w:t xml:space="preserve">0 m, </w:t>
      </w:r>
      <w:r>
        <w:t>7</w:t>
      </w:r>
      <w:r w:rsidR="00F54A44" w:rsidRPr="00B51A65">
        <w:t>000 m</w:t>
      </w:r>
    </w:p>
    <w:p w14:paraId="770935AB" w14:textId="77777777" w:rsidR="00F54A44" w:rsidRPr="00B51A65" w:rsidRDefault="00F54A44" w:rsidP="00F54A44">
      <w:pPr>
        <w:pStyle w:val="Pquestiontextmainstem"/>
      </w:pPr>
      <w:r w:rsidRPr="00B51A65">
        <w:t>Convert all measurements back to their original form:</w:t>
      </w:r>
    </w:p>
    <w:p w14:paraId="375CD1BD" w14:textId="4CB5077D" w:rsidR="00F54A44" w:rsidRDefault="00E37CD5" w:rsidP="00F54A44">
      <w:pPr>
        <w:pStyle w:val="Pquestiontextmainstem"/>
      </w:pPr>
      <w:r>
        <w:t>7</w:t>
      </w:r>
      <w:r w:rsidR="00F54A44" w:rsidRPr="00B51A65">
        <w:t xml:space="preserve">00 cm, </w:t>
      </w:r>
      <w:r>
        <w:t>7</w:t>
      </w:r>
      <w:r w:rsidR="00F54A44" w:rsidRPr="00B51A65">
        <w:t>.</w:t>
      </w:r>
      <w:r>
        <w:t>7</w:t>
      </w:r>
      <w:r w:rsidR="00F54A44" w:rsidRPr="00B51A65">
        <w:t xml:space="preserve"> m, </w:t>
      </w:r>
      <w:r>
        <w:t>7</w:t>
      </w:r>
      <w:r w:rsidR="00F54A44" w:rsidRPr="00B51A65">
        <w:t xml:space="preserve">0 m, </w:t>
      </w:r>
      <w:r>
        <w:t>7</w:t>
      </w:r>
      <w:r w:rsidR="002E5CAA">
        <w:t xml:space="preserve"> km</w:t>
      </w:r>
    </w:p>
    <w:p w14:paraId="1EF154B6" w14:textId="77777777" w:rsidR="00134589" w:rsidRDefault="00134589" w:rsidP="00134589">
      <w:pPr>
        <w:pStyle w:val="Pquestionheadingmc"/>
      </w:pPr>
      <w:r>
        <w:t>Question 7</w:t>
      </w:r>
      <w:r>
        <w:tab/>
        <w:t>[6</w:t>
      </w:r>
      <w:r w:rsidRPr="00FB3505">
        <w:t>.</w:t>
      </w:r>
      <w:r>
        <w:t>3]</w:t>
      </w:r>
    </w:p>
    <w:p w14:paraId="02D594A9" w14:textId="182108C8" w:rsidR="00F54A44" w:rsidRPr="000D71F2" w:rsidRDefault="00487BF3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C</w:t>
      </w:r>
    </w:p>
    <w:p w14:paraId="56B4BA16" w14:textId="090E80A1" w:rsidR="00F54A44" w:rsidRDefault="00E37CD5" w:rsidP="00F54A44">
      <w:pPr>
        <w:pStyle w:val="Pquestiontextmainstem"/>
      </w:pPr>
      <w:r w:rsidRPr="00E37CD5">
        <w:t>mm</w:t>
      </w:r>
      <w:r w:rsidRPr="000D71F2">
        <w:rPr>
          <w:rStyle w:val="Csuperscript"/>
        </w:rPr>
        <w:t>2</w:t>
      </w:r>
    </w:p>
    <w:p w14:paraId="0EDE0231" w14:textId="77777777" w:rsidR="00134589" w:rsidRDefault="00134589" w:rsidP="00134589">
      <w:pPr>
        <w:pStyle w:val="Pquestionheadingmc"/>
      </w:pPr>
      <w:r>
        <w:lastRenderedPageBreak/>
        <w:t>Question 8</w:t>
      </w:r>
      <w:r>
        <w:tab/>
        <w:t>[6</w:t>
      </w:r>
      <w:r w:rsidRPr="00FB3505">
        <w:t>.</w:t>
      </w:r>
      <w:r>
        <w:t>3]</w:t>
      </w:r>
    </w:p>
    <w:p w14:paraId="1D52E876" w14:textId="4D504C6C" w:rsidR="00F54A44" w:rsidRPr="000D71F2" w:rsidRDefault="00487BF3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D</w:t>
      </w:r>
    </w:p>
    <w:p w14:paraId="10ACB4D6" w14:textId="04919380" w:rsidR="00F54A44" w:rsidRDefault="00E37CD5" w:rsidP="00E37CD5">
      <w:pPr>
        <w:pStyle w:val="Pquestiontextmainstem"/>
      </w:pPr>
      <w:r w:rsidRPr="00E37CD5">
        <w:t>20 +</w:t>
      </w:r>
      <w:r w:rsidR="002E5CAA">
        <w:t xml:space="preserve"> </w:t>
      </w:r>
      <w:r w:rsidRPr="00E37CD5">
        <w:t>10 = 30 cm</w:t>
      </w:r>
      <w:r w:rsidRPr="000D71F2">
        <w:rPr>
          <w:rStyle w:val="Csuperscript"/>
        </w:rPr>
        <w:t>2</w:t>
      </w:r>
    </w:p>
    <w:p w14:paraId="7E96F1C5" w14:textId="77777777" w:rsidR="00134589" w:rsidRDefault="00134589" w:rsidP="00134589">
      <w:pPr>
        <w:pStyle w:val="Pquestionheadingmc"/>
      </w:pPr>
      <w:r>
        <w:t>Question 9</w:t>
      </w:r>
      <w:r>
        <w:tab/>
        <w:t>[6</w:t>
      </w:r>
      <w:r w:rsidRPr="00FB3505">
        <w:t>.</w:t>
      </w:r>
      <w:r>
        <w:t>4]</w:t>
      </w:r>
    </w:p>
    <w:p w14:paraId="05532CAA" w14:textId="248CC31E" w:rsidR="00F54A44" w:rsidRPr="000D71F2" w:rsidRDefault="00487BF3" w:rsidP="000D71F2">
      <w:pPr>
        <w:pStyle w:val="Pquestiontextmainstem"/>
        <w:rPr>
          <w:rStyle w:val="Cquestionpartlabelbold"/>
        </w:rPr>
      </w:pPr>
      <w:r w:rsidRPr="000D71F2">
        <w:rPr>
          <w:rStyle w:val="Cquestionpartlabelbold"/>
        </w:rPr>
        <w:t>A</w:t>
      </w:r>
    </w:p>
    <w:p w14:paraId="56000619" w14:textId="77777777" w:rsidR="00E37CD5" w:rsidRPr="00E37CD5" w:rsidRDefault="00E37CD5" w:rsidP="00E37CD5">
      <w:pPr>
        <w:pStyle w:val="Pquestiontextmainstem"/>
      </w:pPr>
      <w:r w:rsidRPr="00463DB5">
        <w:rPr>
          <w:rStyle w:val="Cmathsexpressions"/>
        </w:rPr>
        <w:t>A</w:t>
      </w:r>
      <w:r w:rsidRPr="00E37CD5">
        <w:t xml:space="preserve"> = </w:t>
      </w:r>
      <w:r w:rsidRPr="00463DB5">
        <w:rPr>
          <w:rStyle w:val="Cmathsexpressions"/>
        </w:rPr>
        <w:t>b</w:t>
      </w:r>
      <w:r w:rsidRPr="00E37CD5">
        <w:t xml:space="preserve"> × </w:t>
      </w:r>
      <w:r w:rsidRPr="00463DB5">
        <w:rPr>
          <w:rStyle w:val="Cmathsexpressions"/>
        </w:rPr>
        <w:t>h</w:t>
      </w:r>
    </w:p>
    <w:p w14:paraId="59F6CAD1" w14:textId="6FC3BC2F" w:rsidR="00E37CD5" w:rsidRPr="00E37CD5" w:rsidRDefault="00E37CD5" w:rsidP="00E37CD5">
      <w:pPr>
        <w:pStyle w:val="Pquestiontextmainstem"/>
      </w:pPr>
      <w:r w:rsidRPr="00E37CD5">
        <w:t>= 11 × 5</w:t>
      </w:r>
    </w:p>
    <w:p w14:paraId="71620EB3" w14:textId="72312851" w:rsidR="00E37CD5" w:rsidRDefault="00E37CD5" w:rsidP="00E37CD5">
      <w:pPr>
        <w:pStyle w:val="Pquestiontextmainstem"/>
      </w:pPr>
      <w:r w:rsidRPr="00E37CD5">
        <w:t>= 55 cm</w:t>
      </w:r>
      <w:r w:rsidRPr="000D71F2">
        <w:rPr>
          <w:rStyle w:val="Csuperscript"/>
        </w:rPr>
        <w:t>2</w:t>
      </w:r>
    </w:p>
    <w:p w14:paraId="0EF1A439" w14:textId="496878CB" w:rsidR="00AF16A1" w:rsidRDefault="00AF16A1" w:rsidP="00AF16A1">
      <w:pPr>
        <w:pStyle w:val="Psectionresults"/>
      </w:pPr>
      <w:r w:rsidRPr="00F16CD2">
        <w:t xml:space="preserve">Multiple-choice total marks:  </w:t>
      </w:r>
      <w:r>
        <w:t xml:space="preserve"> 9</w:t>
      </w:r>
    </w:p>
    <w:p w14:paraId="06284078" w14:textId="77777777" w:rsidR="00F54A44" w:rsidRPr="00AA206F" w:rsidRDefault="00F54A44" w:rsidP="00487BF3">
      <w:pPr>
        <w:pStyle w:val="Psectionheading"/>
      </w:pPr>
      <w:r w:rsidRPr="00AA206F">
        <w:t>Short answer section</w:t>
      </w:r>
    </w:p>
    <w:p w14:paraId="6BAB6E3E" w14:textId="751E24C2" w:rsidR="00134589" w:rsidRPr="00AA206F" w:rsidRDefault="00134589" w:rsidP="002E5CAA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>3 marks</w:t>
      </w:r>
      <w:r>
        <w:tab/>
        <w:t>[6.1</w:t>
      </w:r>
      <w:r w:rsidR="002E5CAA">
        <w:t>, 6.4, 6.6</w:t>
      </w:r>
      <w:r>
        <w:t>]</w:t>
      </w:r>
    </w:p>
    <w:p w14:paraId="4DC1D177" w14:textId="043561B3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E37CD5" w:rsidRPr="00E37CD5">
        <w:t xml:space="preserve">To convert from a larger unit of </w:t>
      </w:r>
      <w:r w:rsidR="00487BF3">
        <w:t>measurement to a smaller unit</w:t>
      </w:r>
      <w:r w:rsidR="00E37CD5" w:rsidRPr="00E37CD5">
        <w:t xml:space="preserve">, </w:t>
      </w:r>
      <w:r w:rsidR="00487BF3">
        <w:t>you</w:t>
      </w:r>
      <w:r w:rsidR="00E37CD5" w:rsidRPr="00463DB5">
        <w:rPr>
          <w:rStyle w:val="Cmathsexpressions"/>
        </w:rPr>
        <w:t xml:space="preserve"> multiply</w:t>
      </w:r>
      <w:r w:rsidR="00E37CD5" w:rsidRPr="00E37CD5">
        <w:t xml:space="preserve">. </w:t>
      </w:r>
    </w:p>
    <w:p w14:paraId="1F8D9434" w14:textId="42FF8BA9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E37CD5" w:rsidRPr="00E37CD5">
        <w:t xml:space="preserve">The area of a parallelogram is calculated by multiplying the base by the perpendicular </w:t>
      </w:r>
      <w:r w:rsidR="00E37CD5" w:rsidRPr="00463DB5">
        <w:rPr>
          <w:rStyle w:val="Cmathsexpressions"/>
        </w:rPr>
        <w:t>height.</w:t>
      </w:r>
    </w:p>
    <w:p w14:paraId="157B5DCB" w14:textId="6051CB47" w:rsidR="00F54A44" w:rsidRDefault="00F54A44" w:rsidP="00F54A44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E37CD5" w:rsidRPr="00E37CD5">
        <w:t xml:space="preserve">The volume of a rectangular prism is the product of its </w:t>
      </w:r>
      <w:r w:rsidR="00E37CD5" w:rsidRPr="00463DB5">
        <w:rPr>
          <w:rStyle w:val="Cmathsexpressions"/>
        </w:rPr>
        <w:t>length</w:t>
      </w:r>
      <w:r w:rsidR="00E37CD5" w:rsidRPr="00E37CD5">
        <w:t>, width and height.</w:t>
      </w:r>
    </w:p>
    <w:p w14:paraId="6C8E7701" w14:textId="77777777" w:rsidR="00134589" w:rsidRDefault="00134589" w:rsidP="00134589">
      <w:pPr>
        <w:pStyle w:val="Pquestionheadingsx"/>
      </w:pPr>
      <w:r>
        <w:t>Question 11</w:t>
      </w:r>
      <w:r>
        <w:tab/>
      </w:r>
      <w:r>
        <w:rPr>
          <w:rStyle w:val="Cmarkslabel"/>
        </w:rPr>
        <w:t>3 marks</w:t>
      </w:r>
      <w:r>
        <w:tab/>
        <w:t>[6.1]</w:t>
      </w:r>
    </w:p>
    <w:p w14:paraId="366872AA" w14:textId="3AFB7048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E37CD5" w:rsidRPr="00E37CD5">
        <w:t xml:space="preserve">12 km = 12 000 m </w:t>
      </w:r>
    </w:p>
    <w:p w14:paraId="6003A1A6" w14:textId="4352847E" w:rsidR="00F54A44" w:rsidRDefault="00F54A44" w:rsidP="00F54A44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E37CD5" w:rsidRPr="00E37CD5">
        <w:t>764 mm = 76.4 cm</w:t>
      </w:r>
    </w:p>
    <w:p w14:paraId="065D387F" w14:textId="13CCA449" w:rsidR="00F54A44" w:rsidRPr="00B51A65" w:rsidRDefault="00F54A44" w:rsidP="00F54A44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E37CD5" w:rsidRPr="00E37CD5">
        <w:t>341 mm = 0.341 m</w:t>
      </w:r>
    </w:p>
    <w:p w14:paraId="14AB705B" w14:textId="77777777" w:rsidR="00134589" w:rsidRDefault="00134589" w:rsidP="00134589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6.1]</w:t>
      </w:r>
    </w:p>
    <w:p w14:paraId="45499BF5" w14:textId="34CFFEF7" w:rsidR="00F54A44" w:rsidRPr="00B51A65" w:rsidRDefault="00E37CD5" w:rsidP="00F54A44">
      <w:pPr>
        <w:pStyle w:val="Pquestiontextmainstem"/>
      </w:pPr>
      <w:r w:rsidRPr="00E37CD5">
        <w:t xml:space="preserve">41 m = 0.041 m = 0.04 km </w:t>
      </w:r>
      <w:r w:rsidR="000D71F2">
        <w:t>(</w:t>
      </w:r>
      <w:r w:rsidRPr="00E37CD5">
        <w:t>2 d.p.</w:t>
      </w:r>
      <w:r w:rsidR="000D71F2">
        <w:t>)</w:t>
      </w:r>
    </w:p>
    <w:p w14:paraId="33F0DAF9" w14:textId="7AC93887" w:rsidR="00F54A44" w:rsidRDefault="00E37CD5" w:rsidP="00F54A44">
      <w:pPr>
        <w:pStyle w:val="Pquestiontextmainstem"/>
      </w:pPr>
      <w:r w:rsidRPr="00E37CD5">
        <w:t xml:space="preserve">2740 m = 2.74 km </w:t>
      </w:r>
      <w:r w:rsidR="000D71F2">
        <w:t>(</w:t>
      </w:r>
      <w:r w:rsidRPr="00E37CD5">
        <w:t>2 d.p.</w:t>
      </w:r>
      <w:r w:rsidR="000D71F2">
        <w:t>)</w:t>
      </w:r>
    </w:p>
    <w:p w14:paraId="3903A478" w14:textId="77777777" w:rsidR="00134589" w:rsidRDefault="00134589" w:rsidP="00134589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6.1]</w:t>
      </w:r>
    </w:p>
    <w:p w14:paraId="5169FDA3" w14:textId="37D68B95" w:rsidR="00F54A44" w:rsidRDefault="00E37CD5" w:rsidP="00F54A44">
      <w:pPr>
        <w:pStyle w:val="Pquestiontextmainstem"/>
      </w:pPr>
      <w:r>
        <w:t>20</w:t>
      </w:r>
      <w:r w:rsidR="00F54A44" w:rsidRPr="00B51A65">
        <w:t xml:space="preserve">0 mm = </w:t>
      </w:r>
      <w:r>
        <w:t>20</w:t>
      </w:r>
      <w:r w:rsidR="00F54A44" w:rsidRPr="00B51A65">
        <w:t xml:space="preserve"> cm</w:t>
      </w:r>
    </w:p>
    <w:p w14:paraId="6A34470E" w14:textId="0440FF11" w:rsidR="00F54A44" w:rsidRPr="00B51A65" w:rsidRDefault="00F54A44" w:rsidP="00F54A44">
      <w:pPr>
        <w:pStyle w:val="Pquestiontextmainstem"/>
      </w:pPr>
      <w:r w:rsidRPr="00B51A65">
        <w:t>Tuesday, Wednesday, Thursday, Friday and Saturday</w:t>
      </w:r>
      <w:r w:rsidR="00487BF3">
        <w:t xml:space="preserve">: </w:t>
      </w:r>
      <w:r w:rsidRPr="00B51A65">
        <w:t>5 days</w:t>
      </w:r>
    </w:p>
    <w:p w14:paraId="7296D30D" w14:textId="70A991DC" w:rsidR="00F54A44" w:rsidRPr="00B51A65" w:rsidRDefault="00E37CD5" w:rsidP="00F54A44">
      <w:pPr>
        <w:pStyle w:val="Pquestiontextmainstem"/>
      </w:pPr>
      <w:r>
        <w:t>5 × 1</w:t>
      </w:r>
      <w:r w:rsidR="00F54A44" w:rsidRPr="00B51A65">
        <w:t xml:space="preserve">5 = </w:t>
      </w:r>
      <w:r>
        <w:t>7</w:t>
      </w:r>
      <w:r w:rsidR="00F54A44" w:rsidRPr="00B51A65">
        <w:t>5 cm</w:t>
      </w:r>
    </w:p>
    <w:p w14:paraId="1F2B9A4D" w14:textId="0F49A02E" w:rsidR="00F54A44" w:rsidRPr="00B51A65" w:rsidRDefault="00E37CD5" w:rsidP="00F54A44">
      <w:pPr>
        <w:pStyle w:val="Pquestiontextmainstem"/>
      </w:pPr>
      <w:r>
        <w:t>20</w:t>
      </w:r>
      <w:r w:rsidR="00F54A44" w:rsidRPr="00B51A65">
        <w:t xml:space="preserve"> + </w:t>
      </w:r>
      <w:r>
        <w:t>75</w:t>
      </w:r>
      <w:r w:rsidR="00F54A44" w:rsidRPr="00B51A65">
        <w:t xml:space="preserve"> = </w:t>
      </w:r>
      <w:r>
        <w:t>95</w:t>
      </w:r>
      <w:r w:rsidR="00F54A44" w:rsidRPr="00B51A65">
        <w:t xml:space="preserve"> cm</w:t>
      </w:r>
    </w:p>
    <w:p w14:paraId="66CB4A1F" w14:textId="756FCDB2" w:rsidR="00F54A44" w:rsidRDefault="00F54A44" w:rsidP="00F54A44">
      <w:pPr>
        <w:pStyle w:val="Pquestiontextmainstem"/>
      </w:pPr>
      <w:r w:rsidRPr="00B51A65">
        <w:t xml:space="preserve">The scarf will be </w:t>
      </w:r>
      <w:r w:rsidR="00E37CD5">
        <w:t>95</w:t>
      </w:r>
      <w:r w:rsidRPr="00B51A65">
        <w:t xml:space="preserve"> cm long at the end of Saturday.</w:t>
      </w:r>
    </w:p>
    <w:p w14:paraId="06192B41" w14:textId="77777777" w:rsidR="00487BF3" w:rsidRDefault="00487BF3" w:rsidP="00487BF3">
      <w:pPr>
        <w:pStyle w:val="Pquestionheadingsx"/>
      </w:pPr>
      <w:r>
        <w:t>Question 14</w:t>
      </w:r>
      <w:r>
        <w:tab/>
      </w:r>
      <w:r>
        <w:rPr>
          <w:rStyle w:val="Cmarkslabel"/>
        </w:rPr>
        <w:t>4 marks</w:t>
      </w:r>
      <w:r>
        <w:tab/>
        <w:t>[6.2]</w:t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4714"/>
      </w:tblGrid>
      <w:tr w:rsidR="00487BF3" w14:paraId="57C44D05" w14:textId="77777777" w:rsidTr="006D2C16">
        <w:tc>
          <w:tcPr>
            <w:tcW w:w="4890" w:type="dxa"/>
          </w:tcPr>
          <w:p w14:paraId="0E9D12A4" w14:textId="77777777" w:rsidR="00487BF3" w:rsidRDefault="00487BF3" w:rsidP="006D2C16">
            <w:pPr>
              <w:pStyle w:val="Pquestiontextpartsa"/>
              <w:ind w:left="0" w:firstLine="0"/>
              <w:rPr>
                <w:rStyle w:val="Cmathsexpressions"/>
              </w:rPr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  <w:r w:rsidRPr="00AA206F">
              <w:t>22 cm = 220 mm</w:t>
            </w:r>
          </w:p>
          <w:p w14:paraId="3AE0CFA2" w14:textId="03ABF887" w:rsidR="00487BF3" w:rsidRDefault="00487BF3" w:rsidP="006D2C16">
            <w:pPr>
              <w:pStyle w:val="Pquestiontextpartsa"/>
              <w:ind w:left="0" w:firstLine="0"/>
              <w:rPr>
                <w:noProof/>
                <w:lang w:val="en-US" w:eastAsia="en-US"/>
              </w:rPr>
            </w:pPr>
            <w:r w:rsidRPr="00AA206F">
              <w:rPr>
                <w:rStyle w:val="Cmathsexpressions"/>
              </w:rPr>
              <w:t>P</w:t>
            </w:r>
            <w:r w:rsidRPr="00B51A65">
              <w:t xml:space="preserve"> = 2</w:t>
            </w:r>
            <w:r w:rsidRPr="00AA206F">
              <w:rPr>
                <w:rStyle w:val="Cmathsexpressions"/>
              </w:rPr>
              <w:t>l</w:t>
            </w:r>
            <w:r w:rsidRPr="00B51A65">
              <w:t xml:space="preserve"> + 2</w:t>
            </w:r>
            <w:r w:rsidRPr="00AA206F">
              <w:rPr>
                <w:rStyle w:val="Cmathsexpressions"/>
              </w:rPr>
              <w:t>w</w:t>
            </w:r>
            <w:r>
              <w:br/>
            </w:r>
            <w:r w:rsidRPr="00B51A65">
              <w:t>= 2 × 220 + 2 × 84</w:t>
            </w:r>
            <w:r>
              <w:br/>
            </w:r>
            <w:r w:rsidRPr="00B51A65">
              <w:t>= 440 + 168</w:t>
            </w:r>
            <w:r>
              <w:br/>
            </w:r>
            <w:r w:rsidRPr="00B51A65">
              <w:t>= 608 mm or 60.8 cm</w:t>
            </w:r>
            <w:r>
              <w:rPr>
                <w:noProof/>
                <w:lang w:val="en-US" w:eastAsia="en-US"/>
              </w:rPr>
              <w:t xml:space="preserve"> </w:t>
            </w:r>
          </w:p>
          <w:p w14:paraId="5D8A3A37" w14:textId="77777777" w:rsidR="00487BF3" w:rsidRDefault="00487BF3" w:rsidP="006D2C16">
            <w:pPr>
              <w:pStyle w:val="Pquestiontextpartsa"/>
              <w:ind w:left="0" w:firstLine="0"/>
            </w:pPr>
            <w:r>
              <w:rPr>
                <w:noProof/>
              </w:rPr>
              <w:drawing>
                <wp:inline distT="0" distB="0" distL="0" distR="0" wp14:anchorId="20CBA11E" wp14:editId="147A31FB">
                  <wp:extent cx="1446231" cy="555279"/>
                  <wp:effectExtent l="0" t="0" r="1905" b="3810"/>
                  <wp:docPr id="92" name="Picture 92" descr="PM7_SmB_SSa6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M7_SmB_SSa6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6231" cy="555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4" w:type="dxa"/>
          </w:tcPr>
          <w:p w14:paraId="69799248" w14:textId="73673B2E" w:rsidR="00487BF3" w:rsidRDefault="00487BF3" w:rsidP="00487BF3">
            <w:pPr>
              <w:pStyle w:val="Pquestiontextpartsa"/>
              <w:rPr>
                <w:rStyle w:val="Cquestionpartlabelbold"/>
              </w:rPr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mathsexpressions"/>
              </w:rPr>
              <w:t xml:space="preserve"> P</w:t>
            </w:r>
            <w:r w:rsidRPr="00B51A65">
              <w:t xml:space="preserve"> = 4</w:t>
            </w:r>
            <w:r w:rsidR="002E5CAA">
              <w:rPr>
                <w:rStyle w:val="Cmathsexpressions"/>
              </w:rPr>
              <w:t>l</w:t>
            </w:r>
            <w:r>
              <w:br/>
              <w:t>= 4 × 52</w:t>
            </w:r>
            <w:r w:rsidRPr="00B51A65">
              <w:t>0</w:t>
            </w:r>
            <w:r>
              <w:br/>
              <w:t>= 208</w:t>
            </w:r>
            <w:r w:rsidRPr="00B51A65">
              <w:t>0 mm</w:t>
            </w:r>
          </w:p>
          <w:p w14:paraId="1AE82AF2" w14:textId="5D0BBBD9" w:rsidR="00487BF3" w:rsidRDefault="00487BF3" w:rsidP="00487BF3">
            <w:pPr>
              <w:pStyle w:val="Pquestiontextpartsa"/>
            </w:pPr>
            <w:r w:rsidRPr="00AA206F">
              <w:rPr>
                <w:rStyle w:val="Cquestionpartlabelbold"/>
              </w:rPr>
              <w:tab/>
            </w:r>
            <w:r w:rsidRPr="00463DB5">
              <w:rPr>
                <w:noProof/>
              </w:rPr>
              <w:drawing>
                <wp:inline distT="0" distB="0" distL="0" distR="0" wp14:anchorId="037BA48F" wp14:editId="2F29A214">
                  <wp:extent cx="1056266" cy="855488"/>
                  <wp:effectExtent l="0" t="0" r="10795" b="8255"/>
                  <wp:docPr id="2" name="Picture 2" descr="PM7_SmB_SSb6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M7_SmB_SSb6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320" cy="856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56A0AF" w14:textId="77777777" w:rsidR="00134589" w:rsidRDefault="00134589" w:rsidP="00487BF3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 marks</w:t>
      </w:r>
      <w:r>
        <w:tab/>
        <w:t>[6.2]</w:t>
      </w:r>
    </w:p>
    <w:p w14:paraId="145B34EE" w14:textId="77777777" w:rsidR="00E37CD5" w:rsidRPr="00E37CD5" w:rsidRDefault="00E37CD5" w:rsidP="00E37CD5">
      <w:pPr>
        <w:pStyle w:val="Pquestiontextmainstem"/>
      </w:pPr>
      <w:r w:rsidRPr="00E37CD5">
        <w:t>State the lengths of all sides, including those not given.</w:t>
      </w:r>
    </w:p>
    <w:p w14:paraId="2D94078F" w14:textId="0A0A55F2" w:rsidR="00F54A44" w:rsidRDefault="00E37CD5" w:rsidP="00E37CD5">
      <w:pPr>
        <w:pStyle w:val="Pquestiontextmainstem"/>
      </w:pPr>
      <w:r w:rsidRPr="00E37CD5">
        <w:t>4 + 5 + 2 + 1 + 5 + 1 + 3 + 3 = 24 cm</w:t>
      </w:r>
    </w:p>
    <w:p w14:paraId="3E0786E0" w14:textId="77777777" w:rsidR="00134589" w:rsidRDefault="00134589" w:rsidP="00487BF3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6.3]</w:t>
      </w:r>
    </w:p>
    <w:p w14:paraId="55F575EE" w14:textId="77777777" w:rsidR="00F54A44" w:rsidRPr="00B51A65" w:rsidRDefault="00F54A44" w:rsidP="00F54A44">
      <w:pPr>
        <w:pStyle w:val="Pquestiontextmainstem"/>
      </w:pPr>
      <w:r w:rsidRPr="00B51A65">
        <w:t>Draw a diagram.</w:t>
      </w:r>
    </w:p>
    <w:p w14:paraId="44BA1B07" w14:textId="4B746862" w:rsidR="00F54A44" w:rsidRDefault="00E37CD5" w:rsidP="00463DB5">
      <w:pPr>
        <w:pStyle w:val="Pquestiontextmainstem"/>
      </w:pPr>
      <w:r w:rsidRPr="00463DB5">
        <w:rPr>
          <w:noProof/>
        </w:rPr>
        <w:drawing>
          <wp:inline distT="0" distB="0" distL="0" distR="0" wp14:anchorId="4BD549CC" wp14:editId="507CFAEA">
            <wp:extent cx="2184400" cy="736600"/>
            <wp:effectExtent l="0" t="0" r="0" b="0"/>
            <wp:docPr id="3" name="Picture 3" descr="PM7_SmB_SSb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7_SmB_SSb6_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BC724" w14:textId="03C9BBA9" w:rsidR="00F54A44" w:rsidRPr="00B51A65" w:rsidRDefault="00F54A44" w:rsidP="00F54A44">
      <w:pPr>
        <w:pStyle w:val="Pquestiontextmainstem"/>
      </w:pPr>
      <w:r w:rsidRPr="00B51A65">
        <w:t xml:space="preserve">Inside rectangle measures </w:t>
      </w:r>
      <w:r w:rsidR="00E37CD5" w:rsidRPr="00E37CD5">
        <w:t>12 × 2</w:t>
      </w:r>
    </w:p>
    <w:p w14:paraId="030383A1" w14:textId="58D00B84" w:rsidR="00F54A44" w:rsidRPr="00B51A65" w:rsidRDefault="00F54A44" w:rsidP="00F54A44">
      <w:pPr>
        <w:pStyle w:val="Pquestiontextmainstem"/>
      </w:pPr>
      <w:r w:rsidRPr="00B51A65">
        <w:t xml:space="preserve">path (1 m wide from </w:t>
      </w:r>
      <w:r w:rsidR="002E5CAA">
        <w:t>pool</w:t>
      </w:r>
      <w:r w:rsidRPr="00B51A65">
        <w:t xml:space="preserve">) measures </w:t>
      </w:r>
      <w:r w:rsidR="00E37CD5" w:rsidRPr="00E37CD5">
        <w:t>14 × 4</w:t>
      </w:r>
    </w:p>
    <w:p w14:paraId="38DD58E8" w14:textId="4ED0AA76" w:rsidR="00F54A44" w:rsidRPr="00B51A65" w:rsidRDefault="00F54A44" w:rsidP="00F54A44">
      <w:pPr>
        <w:pStyle w:val="Pquestiontextmainstem"/>
      </w:pPr>
      <w:r w:rsidRPr="00B51A65">
        <w:t xml:space="preserve">Garden (2 m wide from path) measures </w:t>
      </w:r>
      <w:r w:rsidR="00E37CD5" w:rsidRPr="00E37CD5">
        <w:t>18 × 8</w:t>
      </w:r>
    </w:p>
    <w:p w14:paraId="1EA89693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 xml:space="preserve">A </w:t>
      </w:r>
      <w:r w:rsidRPr="00260853">
        <w:t xml:space="preserve">= </w:t>
      </w:r>
      <w:r w:rsidRPr="00516EF6">
        <w:rPr>
          <w:rStyle w:val="Cmathsexpressions"/>
        </w:rPr>
        <w:t xml:space="preserve">l </w:t>
      </w:r>
      <w:r w:rsidRPr="00260853">
        <w:t xml:space="preserve">× </w:t>
      </w:r>
      <w:r w:rsidRPr="00516EF6">
        <w:rPr>
          <w:rStyle w:val="Cmathsexpressions"/>
        </w:rPr>
        <w:t>w</w:t>
      </w:r>
    </w:p>
    <w:p w14:paraId="44A54B29" w14:textId="599C584D" w:rsidR="00F54A44" w:rsidRPr="00B51A65" w:rsidRDefault="00E37CD5" w:rsidP="00F54A44">
      <w:pPr>
        <w:pStyle w:val="Pquestiontextmainstem"/>
      </w:pPr>
      <w:r>
        <w:t>= 18 × 8</w:t>
      </w:r>
    </w:p>
    <w:p w14:paraId="144141DC" w14:textId="035BE1C3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1</w:t>
      </w:r>
      <w:r w:rsidR="00E37CD5">
        <w:t>44</w:t>
      </w:r>
      <w:r w:rsidRPr="00B51A65">
        <w:t xml:space="preserve"> m</w:t>
      </w:r>
      <w:r w:rsidRPr="006F3E47">
        <w:rPr>
          <w:rStyle w:val="Csuperscript"/>
        </w:rPr>
        <w:t>2</w:t>
      </w:r>
    </w:p>
    <w:p w14:paraId="1B5F47F9" w14:textId="29E7E4AC" w:rsidR="00134589" w:rsidRDefault="00134589" w:rsidP="00487BF3">
      <w:pPr>
        <w:pStyle w:val="Pquestionheadingsx"/>
      </w:pPr>
      <w:r>
        <w:t>Question 17</w:t>
      </w:r>
      <w:r>
        <w:tab/>
      </w:r>
      <w:r w:rsidR="002E5CAA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6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87BF3" w14:paraId="5A3C5218" w14:textId="77777777" w:rsidTr="006D2C16">
        <w:tc>
          <w:tcPr>
            <w:tcW w:w="4927" w:type="dxa"/>
          </w:tcPr>
          <w:p w14:paraId="5BFD2671" w14:textId="0E902CA0" w:rsidR="00487BF3" w:rsidRDefault="00487BF3" w:rsidP="002E5CAA">
            <w:pPr>
              <w:pStyle w:val="Pquestiontextpartsa"/>
            </w:pPr>
            <w:r w:rsidRPr="00E37CD5">
              <w:rPr>
                <w:rStyle w:val="Cquestionpartlabelbold"/>
              </w:rPr>
              <w:t>(a)</w:t>
            </w:r>
            <w:r w:rsidRPr="00E37CD5">
              <w:rPr>
                <w:rStyle w:val="Cquestionpartlabelbold"/>
              </w:rPr>
              <w:tab/>
            </w:r>
            <w:r w:rsidRPr="00AA206F">
              <w:rPr>
                <w:rStyle w:val="Cmathsexpressions"/>
              </w:rPr>
              <w:t>A</w:t>
            </w:r>
            <w:r w:rsidRPr="00B51A65">
              <w:t xml:space="preserve"> = </w:t>
            </w:r>
            <w:r w:rsidR="002E5CAA">
              <w:rPr>
                <w:rStyle w:val="Cmathsexpressions"/>
              </w:rPr>
              <w:t>l</w:t>
            </w:r>
            <w:r w:rsidRPr="006F3E47">
              <w:rPr>
                <w:rStyle w:val="Csuperscript"/>
              </w:rPr>
              <w:t>2</w:t>
            </w:r>
            <w:r w:rsidR="002E5CAA">
              <w:t xml:space="preserve"> </w:t>
            </w:r>
            <w:r>
              <w:br/>
              <w:t>= 1</w:t>
            </w:r>
            <w:r w:rsidRPr="00B51A65">
              <w:t>.</w:t>
            </w:r>
            <w:r>
              <w:t>2</w:t>
            </w:r>
            <w:r w:rsidRPr="002E5CAA">
              <w:rPr>
                <w:vertAlign w:val="superscript"/>
              </w:rPr>
              <w:t>2</w:t>
            </w:r>
            <w:r>
              <w:br/>
            </w:r>
            <w:r w:rsidRPr="00B51A65">
              <w:t xml:space="preserve">= </w:t>
            </w:r>
            <w:r>
              <w:t>1</w:t>
            </w:r>
            <w:r w:rsidRPr="00B51A65">
              <w:t>.</w:t>
            </w:r>
            <w:r>
              <w:t>4</w:t>
            </w:r>
            <w:r w:rsidRPr="00B51A65">
              <w:t>4 cm</w:t>
            </w:r>
            <w:r w:rsidRPr="006F3E47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19B89BC3" w14:textId="358E8B68" w:rsidR="00487BF3" w:rsidRPr="001F51AE" w:rsidRDefault="00487BF3" w:rsidP="002E5CAA">
            <w:pPr>
              <w:pStyle w:val="Pquestiontextpartsa"/>
              <w:rPr>
                <w:vertAlign w:val="superscript"/>
              </w:rPr>
            </w:pPr>
            <w:r w:rsidRPr="00E37CD5">
              <w:rPr>
                <w:rStyle w:val="Cquestionpartlabelbold"/>
              </w:rPr>
              <w:t>(b)</w:t>
            </w:r>
            <w:r w:rsidRPr="00516EF6">
              <w:tab/>
            </w:r>
            <w:r w:rsidRPr="00AA206F">
              <w:rPr>
                <w:rStyle w:val="Cmathsexpressions"/>
              </w:rPr>
              <w:t>A</w:t>
            </w:r>
            <w:r w:rsidRPr="00B51A65">
              <w:t xml:space="preserve"> = </w:t>
            </w:r>
            <w:r w:rsidRPr="00AA206F">
              <w:rPr>
                <w:rStyle w:val="Cmathsexpressions"/>
              </w:rPr>
              <w:t xml:space="preserve">l </w:t>
            </w:r>
            <w:r w:rsidRPr="00B51A65">
              <w:t xml:space="preserve">× </w:t>
            </w:r>
            <w:r w:rsidRPr="00AA206F">
              <w:rPr>
                <w:rStyle w:val="Cmathsexpressions"/>
              </w:rPr>
              <w:t>w</w:t>
            </w:r>
            <w:r>
              <w:br/>
            </w:r>
            <w:r w:rsidRPr="00B51A65">
              <w:t xml:space="preserve">= </w:t>
            </w:r>
            <w:r>
              <w:t>5</w:t>
            </w:r>
            <w:r w:rsidRPr="00B51A65">
              <w:t>.</w:t>
            </w:r>
            <w:r>
              <w:t>2</w:t>
            </w:r>
            <w:r w:rsidRPr="00B51A65">
              <w:t xml:space="preserve"> × </w:t>
            </w:r>
            <w:r>
              <w:t>6</w:t>
            </w:r>
            <w:r>
              <w:br/>
            </w:r>
            <w:r w:rsidRPr="00B51A65">
              <w:t>= 3</w:t>
            </w:r>
            <w:r>
              <w:t>1</w:t>
            </w:r>
            <w:r w:rsidRPr="00B51A65">
              <w:t>.</w:t>
            </w:r>
            <w:r>
              <w:t>2</w:t>
            </w:r>
            <w:r w:rsidRPr="00B51A65">
              <w:t xml:space="preserve"> cm</w:t>
            </w:r>
            <w:r w:rsidRPr="006F3E47">
              <w:rPr>
                <w:rStyle w:val="Csuperscript"/>
              </w:rPr>
              <w:t>2</w:t>
            </w:r>
          </w:p>
        </w:tc>
      </w:tr>
    </w:tbl>
    <w:p w14:paraId="3718B7B9" w14:textId="77777777" w:rsidR="00134589" w:rsidRDefault="00134589" w:rsidP="00487BF3">
      <w:pPr>
        <w:pStyle w:val="Pquestionheadingsx"/>
      </w:pPr>
      <w:r>
        <w:t>Question 18</w:t>
      </w:r>
      <w:r>
        <w:tab/>
      </w:r>
      <w:r>
        <w:rPr>
          <w:rStyle w:val="Cmarkslabel"/>
        </w:rPr>
        <w:t>3 marks</w:t>
      </w:r>
      <w:r>
        <w:tab/>
        <w:t>[6.3]</w:t>
      </w:r>
    </w:p>
    <w:p w14:paraId="73E6BBB3" w14:textId="77777777" w:rsidR="00487BF3" w:rsidRDefault="00487BF3" w:rsidP="00E37CD5">
      <w:pPr>
        <w:pStyle w:val="Pquestiontextmainstem"/>
      </w:pPr>
      <w:r>
        <w:t>Width of the curtain</w:t>
      </w:r>
    </w:p>
    <w:p w14:paraId="6E8ED3EC" w14:textId="75BBBDBB" w:rsidR="00E37CD5" w:rsidRPr="00E37CD5" w:rsidRDefault="00E37CD5" w:rsidP="00E37CD5">
      <w:pPr>
        <w:pStyle w:val="Pquestiontextmainstem"/>
      </w:pPr>
      <w:r w:rsidRPr="00E37CD5">
        <w:t>= 0.9 × 3 = 2.7</w:t>
      </w:r>
    </w:p>
    <w:p w14:paraId="1D2CAAB5" w14:textId="77777777" w:rsidR="00487BF3" w:rsidRDefault="00487BF3" w:rsidP="00E37CD5">
      <w:pPr>
        <w:pStyle w:val="Pquestiontextmainstem"/>
      </w:pPr>
      <w:r>
        <w:t>Length of the curtain</w:t>
      </w:r>
    </w:p>
    <w:p w14:paraId="7864FD24" w14:textId="559D9C59" w:rsidR="00E37CD5" w:rsidRPr="00E37CD5" w:rsidRDefault="00E37CD5" w:rsidP="00E37CD5">
      <w:pPr>
        <w:pStyle w:val="Pquestiontextmainstem"/>
      </w:pPr>
      <w:r w:rsidRPr="00E37CD5">
        <w:t>= 1.5 + 0.3 = 1.8</w:t>
      </w:r>
    </w:p>
    <w:p w14:paraId="4D0BAD53" w14:textId="77777777" w:rsidR="00487BF3" w:rsidRDefault="00487BF3" w:rsidP="00E37CD5">
      <w:pPr>
        <w:pStyle w:val="Pquestiontextmainstem"/>
      </w:pPr>
      <w:r>
        <w:t>Area of material</w:t>
      </w:r>
    </w:p>
    <w:p w14:paraId="55504A62" w14:textId="54051BCC" w:rsidR="00E37CD5" w:rsidRPr="00E37CD5" w:rsidRDefault="00E37CD5" w:rsidP="00E37CD5">
      <w:pPr>
        <w:pStyle w:val="Pquestiontextmainstem"/>
      </w:pPr>
      <w:r w:rsidRPr="00E37CD5">
        <w:t xml:space="preserve">= </w:t>
      </w:r>
      <w:r w:rsidRPr="00463DB5">
        <w:rPr>
          <w:rStyle w:val="Cmathsexpressions"/>
        </w:rPr>
        <w:t>l</w:t>
      </w:r>
      <w:r w:rsidRPr="00E37CD5">
        <w:t xml:space="preserve"> × </w:t>
      </w:r>
      <w:r w:rsidRPr="00463DB5">
        <w:rPr>
          <w:rStyle w:val="Cmathsexpressions"/>
        </w:rPr>
        <w:t>w</w:t>
      </w:r>
    </w:p>
    <w:p w14:paraId="044278A2" w14:textId="69B1EC8C" w:rsidR="00E37CD5" w:rsidRPr="00E37CD5" w:rsidRDefault="00E37CD5" w:rsidP="00E37CD5">
      <w:pPr>
        <w:pStyle w:val="Pquestiontextmainstem"/>
      </w:pPr>
      <w:r w:rsidRPr="00E37CD5">
        <w:t xml:space="preserve">= 2.7 × 1.8 </w:t>
      </w:r>
    </w:p>
    <w:p w14:paraId="52F0E77D" w14:textId="6B250EAD" w:rsidR="00F54A44" w:rsidRPr="00E37CD5" w:rsidRDefault="00E37CD5" w:rsidP="00F54A44">
      <w:pPr>
        <w:pStyle w:val="Pquestiontextmainstem"/>
        <w:rPr>
          <w:rStyle w:val="Csuperscript"/>
          <w:vertAlign w:val="baseline"/>
        </w:rPr>
      </w:pPr>
      <w:r w:rsidRPr="00E37CD5">
        <w:t>= 4.86 m</w:t>
      </w:r>
      <w:r w:rsidRPr="000D71F2">
        <w:rPr>
          <w:rStyle w:val="Csuperscript"/>
        </w:rPr>
        <w:t>2</w:t>
      </w:r>
    </w:p>
    <w:p w14:paraId="0A3C7509" w14:textId="296502C9" w:rsidR="00134589" w:rsidRDefault="00134589" w:rsidP="00487BF3">
      <w:pPr>
        <w:pStyle w:val="Pquestionheadingsx"/>
      </w:pPr>
      <w:r>
        <w:t>Question 19</w:t>
      </w:r>
      <w:r>
        <w:tab/>
      </w:r>
      <w:r w:rsidR="002E5CAA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6.4]</w:t>
      </w:r>
    </w:p>
    <w:p w14:paraId="4D86D1C9" w14:textId="4A65BBE9" w:rsidR="00E37CD5" w:rsidRPr="00E37CD5" w:rsidRDefault="00E37CD5" w:rsidP="00E37CD5">
      <w:pPr>
        <w:pStyle w:val="Pquestiontextmainstem"/>
      </w:pPr>
      <w:r w:rsidRPr="00463DB5">
        <w:rPr>
          <w:rStyle w:val="Cmathsexpressions"/>
        </w:rPr>
        <w:t>A</w:t>
      </w:r>
      <w:r w:rsidRPr="00E37CD5">
        <w:t xml:space="preserve"> = </w:t>
      </w:r>
      <w:r w:rsidR="002E5CAA">
        <w:rPr>
          <w:rStyle w:val="Cmathsexpressions"/>
        </w:rPr>
        <w:t>bh</w:t>
      </w:r>
      <w:r w:rsidRPr="00E37CD5">
        <w:t xml:space="preserve"> (use the perpendicular height)</w:t>
      </w:r>
    </w:p>
    <w:p w14:paraId="482AE842" w14:textId="647E9756" w:rsidR="00E37CD5" w:rsidRPr="00E37CD5" w:rsidRDefault="00E37CD5" w:rsidP="00E37CD5">
      <w:pPr>
        <w:pStyle w:val="Pquestiontextmainstem"/>
      </w:pPr>
      <w:r w:rsidRPr="00E37CD5">
        <w:t>= 13 × 4</w:t>
      </w:r>
    </w:p>
    <w:p w14:paraId="06E72316" w14:textId="5019F877" w:rsidR="00F54A44" w:rsidRPr="000D71F2" w:rsidRDefault="00E37CD5" w:rsidP="00F54A44">
      <w:pPr>
        <w:pStyle w:val="Pquestiontextmainstem"/>
        <w:rPr>
          <w:rStyle w:val="Csuperscript"/>
        </w:rPr>
      </w:pPr>
      <w:r w:rsidRPr="00E37CD5">
        <w:t>= 52 cm</w:t>
      </w:r>
      <w:r w:rsidRPr="000D71F2">
        <w:rPr>
          <w:rStyle w:val="Csuperscript"/>
        </w:rPr>
        <w:t>2</w:t>
      </w:r>
    </w:p>
    <w:p w14:paraId="7E48EE82" w14:textId="1D41050E" w:rsidR="00134589" w:rsidRDefault="00134589" w:rsidP="00487BF3">
      <w:pPr>
        <w:pStyle w:val="Pquestionheadingsx"/>
      </w:pPr>
      <w:r>
        <w:t>Question 20</w:t>
      </w:r>
      <w:r>
        <w:tab/>
      </w:r>
      <w:r w:rsidR="002E5CAA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6.4]</w:t>
      </w:r>
    </w:p>
    <w:p w14:paraId="44A3C839" w14:textId="345A6C6D" w:rsidR="00E37CD5" w:rsidRPr="00E37CD5" w:rsidRDefault="00E37CD5" w:rsidP="00E37CD5">
      <w:pPr>
        <w:pStyle w:val="Pquestiontextmainstem"/>
      </w:pPr>
      <w:r w:rsidRPr="00463DB5">
        <w:rPr>
          <w:rStyle w:val="Cmathsexpressions"/>
        </w:rPr>
        <w:t>A</w:t>
      </w:r>
      <w:r w:rsidRPr="00E37CD5">
        <w:t xml:space="preserve"> = </w:t>
      </w:r>
      <w:r w:rsidR="002E5CAA">
        <w:rPr>
          <w:rStyle w:val="Cmathsexpressions"/>
        </w:rPr>
        <w:t>bh</w:t>
      </w:r>
    </w:p>
    <w:p w14:paraId="5A451B61" w14:textId="3A301C13" w:rsidR="00E37CD5" w:rsidRPr="00E37CD5" w:rsidRDefault="00E37CD5" w:rsidP="00E37CD5">
      <w:pPr>
        <w:pStyle w:val="Pquestiontextmainstem"/>
      </w:pPr>
      <w:r w:rsidRPr="00E37CD5">
        <w:t xml:space="preserve">72 = 8 × </w:t>
      </w:r>
      <w:r w:rsidR="002E5CAA">
        <w:rPr>
          <w:rStyle w:val="Cmathsexpressions"/>
        </w:rPr>
        <w:t>h</w:t>
      </w:r>
    </w:p>
    <w:p w14:paraId="28384EED" w14:textId="54882EA8" w:rsidR="00E37CD5" w:rsidRPr="00E37CD5" w:rsidRDefault="002E5CAA" w:rsidP="00E37CD5">
      <w:pPr>
        <w:pStyle w:val="Pquestiontextmainstem"/>
      </w:pPr>
      <w:r>
        <w:rPr>
          <w:rStyle w:val="Cmathsexpressions"/>
        </w:rPr>
        <w:t>h</w:t>
      </w:r>
      <w:r w:rsidR="00E37CD5" w:rsidRPr="00E37CD5">
        <w:t xml:space="preserve"> = 72 ÷ 8</w:t>
      </w:r>
    </w:p>
    <w:p w14:paraId="201C8F65" w14:textId="58AD5E35" w:rsidR="00F54A44" w:rsidRPr="00B51A65" w:rsidRDefault="002E5CAA" w:rsidP="00F54A44">
      <w:pPr>
        <w:pStyle w:val="Pquestiontextmainstem"/>
      </w:pPr>
      <w:r>
        <w:rPr>
          <w:rStyle w:val="Cmathsexpressions"/>
        </w:rPr>
        <w:t>h</w:t>
      </w:r>
      <w:r w:rsidR="00E37CD5" w:rsidRPr="00E37CD5">
        <w:t xml:space="preserve"> = 9 cm</w:t>
      </w:r>
    </w:p>
    <w:p w14:paraId="59C2F3AB" w14:textId="77777777" w:rsidR="00134589" w:rsidRDefault="00134589" w:rsidP="00487BF3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2 marks</w:t>
      </w:r>
      <w:r>
        <w:tab/>
        <w:t>[6.5]</w:t>
      </w:r>
    </w:p>
    <w:p w14:paraId="7C754A7E" w14:textId="031A52E0" w:rsidR="00E37CD5" w:rsidRPr="00E37CD5" w:rsidRDefault="00E37CD5" w:rsidP="00E37CD5">
      <w:pPr>
        <w:pStyle w:val="Pquestiontextmainstem"/>
      </w:pPr>
      <w:r w:rsidRPr="00463DB5">
        <w:rPr>
          <w:rStyle w:val="Cmathsexpressions"/>
        </w:rPr>
        <w:t>A</w:t>
      </w:r>
      <w:r w:rsidRPr="00E37CD5">
        <w:t xml:space="preserve"> = </w:t>
      </w:r>
      <w:r w:rsidR="002E5CAA" w:rsidRPr="002E5CAA">
        <w:rPr>
          <w:position w:val="-22"/>
        </w:rPr>
        <w:object w:dxaOrig="220" w:dyaOrig="580" w14:anchorId="39755D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11" o:title=""/>
          </v:shape>
          <o:OLEObject Type="Embed" ProgID="Equation.DSMT4" ShapeID="_x0000_i1025" DrawAspect="Content" ObjectID="_1540293657" r:id="rId12"/>
        </w:object>
      </w:r>
      <w:r w:rsidRPr="00463DB5">
        <w:rPr>
          <w:rStyle w:val="Cmathsexpressions"/>
        </w:rPr>
        <w:t>b</w:t>
      </w:r>
      <w:r w:rsidRPr="00E37CD5">
        <w:t xml:space="preserve"> × </w:t>
      </w:r>
      <w:r w:rsidRPr="00463DB5">
        <w:rPr>
          <w:rStyle w:val="Cmathsexpressions"/>
        </w:rPr>
        <w:t>h</w:t>
      </w:r>
    </w:p>
    <w:p w14:paraId="3AB7AEEC" w14:textId="395A6091" w:rsidR="00E37CD5" w:rsidRPr="00E37CD5" w:rsidRDefault="00E37CD5" w:rsidP="00E37CD5">
      <w:pPr>
        <w:pStyle w:val="Pquestiontextmainstem"/>
      </w:pPr>
      <w:r w:rsidRPr="00E37CD5">
        <w:t xml:space="preserve">= </w:t>
      </w:r>
      <w:r w:rsidR="002E5CAA" w:rsidRPr="002E5CAA">
        <w:rPr>
          <w:position w:val="-22"/>
        </w:rPr>
        <w:object w:dxaOrig="220" w:dyaOrig="580" w14:anchorId="22382741">
          <v:shape id="_x0000_i1026" type="#_x0000_t75" style="width:11.25pt;height:29.25pt" o:ole="">
            <v:imagedata r:id="rId13" o:title=""/>
          </v:shape>
          <o:OLEObject Type="Embed" ProgID="Equation.DSMT4" ShapeID="_x0000_i1026" DrawAspect="Content" ObjectID="_1540293658" r:id="rId14"/>
        </w:object>
      </w:r>
      <w:r w:rsidRPr="00E37CD5">
        <w:t xml:space="preserve"> × 108 × 18.6</w:t>
      </w:r>
    </w:p>
    <w:p w14:paraId="4591237B" w14:textId="7921C1C3" w:rsidR="00F54A44" w:rsidRPr="006F3E47" w:rsidRDefault="00E37CD5" w:rsidP="00F54A44">
      <w:pPr>
        <w:pStyle w:val="Pquestiontextmainstem"/>
        <w:rPr>
          <w:rStyle w:val="Csuperscript"/>
        </w:rPr>
      </w:pPr>
      <w:r w:rsidRPr="00E37CD5">
        <w:t>= 1004.4 mm</w:t>
      </w:r>
      <w:r w:rsidRPr="000D71F2">
        <w:rPr>
          <w:rStyle w:val="Csuperscript"/>
        </w:rPr>
        <w:t>2</w:t>
      </w:r>
    </w:p>
    <w:p w14:paraId="11F3E102" w14:textId="408B9BC4" w:rsidR="00134589" w:rsidRDefault="00134589" w:rsidP="00487BF3">
      <w:pPr>
        <w:pStyle w:val="Pquestionheadingsx"/>
      </w:pPr>
      <w:r>
        <w:t>Question 22</w:t>
      </w:r>
      <w:r>
        <w:tab/>
      </w:r>
      <w:r w:rsidR="002E5CAA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6.5]</w:t>
      </w:r>
    </w:p>
    <w:p w14:paraId="4E19E176" w14:textId="77777777" w:rsidR="00E37CD5" w:rsidRPr="00E37CD5" w:rsidRDefault="00E37CD5" w:rsidP="00E37CD5">
      <w:pPr>
        <w:pStyle w:val="Pquestiontextmainstem"/>
      </w:pPr>
      <w:r w:rsidRPr="00E37CD5">
        <w:t xml:space="preserve">Divide the composite shape into three separate shapes using vertical lines noting that the two triangles have the same dimensions. </w:t>
      </w:r>
    </w:p>
    <w:p w14:paraId="51EB403C" w14:textId="5125E546" w:rsidR="00E37CD5" w:rsidRPr="00E37CD5" w:rsidRDefault="00487BF3" w:rsidP="00E37CD5">
      <w:pPr>
        <w:pStyle w:val="Pquestiontextmainstem"/>
      </w:pPr>
      <w:r>
        <w:t>R</w:t>
      </w:r>
      <w:r w:rsidR="00E37CD5" w:rsidRPr="00E37CD5">
        <w:t>ectangle = 20 × 12 = 240 cm</w:t>
      </w:r>
      <w:r w:rsidR="00E37CD5" w:rsidRPr="000D71F2">
        <w:rPr>
          <w:rStyle w:val="Csuperscript"/>
        </w:rPr>
        <w:t>2</w:t>
      </w:r>
    </w:p>
    <w:p w14:paraId="490C2BDE" w14:textId="027B4D59" w:rsidR="00E37CD5" w:rsidRPr="00E37CD5" w:rsidRDefault="00487BF3" w:rsidP="00E37CD5">
      <w:pPr>
        <w:pStyle w:val="Pquestiontextmainstem"/>
      </w:pPr>
      <w:r>
        <w:t>T</w:t>
      </w:r>
      <w:r w:rsidR="00E37CD5" w:rsidRPr="00E37CD5">
        <w:t>riangles = 2 × (</w:t>
      </w:r>
      <w:r w:rsidR="002E5CAA" w:rsidRPr="002E5CAA">
        <w:rPr>
          <w:position w:val="-22"/>
        </w:rPr>
        <w:object w:dxaOrig="220" w:dyaOrig="580" w14:anchorId="66A598BB">
          <v:shape id="_x0000_i1027" type="#_x0000_t75" style="width:11.25pt;height:29.25pt" o:ole="">
            <v:imagedata r:id="rId15" o:title=""/>
          </v:shape>
          <o:OLEObject Type="Embed" ProgID="Equation.DSMT4" ShapeID="_x0000_i1027" DrawAspect="Content" ObjectID="_1540293659" r:id="rId16"/>
        </w:object>
      </w:r>
      <w:r w:rsidR="00E37CD5" w:rsidRPr="00E37CD5">
        <w:t>×</w:t>
      </w:r>
      <w:r w:rsidR="002E5CAA">
        <w:t xml:space="preserve"> 12 × 10) </w:t>
      </w:r>
      <w:r w:rsidR="00E37CD5" w:rsidRPr="00E37CD5">
        <w:t>= 120</w:t>
      </w:r>
      <w:r w:rsidR="002E5CAA">
        <w:t xml:space="preserve"> </w:t>
      </w:r>
      <w:r w:rsidR="002E5CAA" w:rsidRPr="00E37CD5">
        <w:t>cm</w:t>
      </w:r>
      <w:r w:rsidR="002E5CAA" w:rsidRPr="000D71F2">
        <w:rPr>
          <w:rStyle w:val="Csuperscript"/>
        </w:rPr>
        <w:t>2</w:t>
      </w:r>
    </w:p>
    <w:p w14:paraId="5D360FC8" w14:textId="3CF06446" w:rsidR="00E37CD5" w:rsidRPr="000D71F2" w:rsidRDefault="00487BF3" w:rsidP="00E37CD5">
      <w:pPr>
        <w:pStyle w:val="Pquestiontextmainstem"/>
        <w:rPr>
          <w:rStyle w:val="Csuperscript"/>
        </w:rPr>
      </w:pPr>
      <w:r>
        <w:t>Total a</w:t>
      </w:r>
      <w:r w:rsidR="00E37CD5" w:rsidRPr="00E37CD5">
        <w:t>rea =</w:t>
      </w:r>
      <w:r>
        <w:t xml:space="preserve"> 240 + 120</w:t>
      </w:r>
      <w:r w:rsidR="002E5CAA">
        <w:t xml:space="preserve"> </w:t>
      </w:r>
      <w:r>
        <w:t xml:space="preserve">= </w:t>
      </w:r>
      <w:r w:rsidR="00E37CD5" w:rsidRPr="00E37CD5">
        <w:t>360 cm</w:t>
      </w:r>
      <w:r w:rsidR="00E37CD5" w:rsidRPr="000D71F2">
        <w:rPr>
          <w:rStyle w:val="Csuperscript"/>
        </w:rPr>
        <w:t>2</w:t>
      </w:r>
    </w:p>
    <w:p w14:paraId="5FD6B78A" w14:textId="56567B86" w:rsidR="00134589" w:rsidRDefault="00134589" w:rsidP="00487BF3">
      <w:pPr>
        <w:pStyle w:val="Pquestionheadingsx"/>
      </w:pPr>
      <w:r>
        <w:t>Question 23</w:t>
      </w:r>
      <w:r>
        <w:tab/>
      </w:r>
      <w:r w:rsidR="002E5CAA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6.5]</w:t>
      </w:r>
    </w:p>
    <w:p w14:paraId="60A95BE8" w14:textId="09C19778" w:rsidR="00E37CD5" w:rsidRPr="00E37CD5" w:rsidRDefault="00E37CD5" w:rsidP="00E37CD5">
      <w:pPr>
        <w:pStyle w:val="Pquestiontextmainstem"/>
      </w:pPr>
      <w:r w:rsidRPr="00E37CD5">
        <w:t xml:space="preserve">Area of </w:t>
      </w:r>
      <w:r w:rsidR="002E5CAA">
        <w:t>large</w:t>
      </w:r>
      <w:r w:rsidRPr="00E37CD5">
        <w:t xml:space="preserve"> rectangle =</w:t>
      </w:r>
      <w:r w:rsidRPr="00463DB5">
        <w:rPr>
          <w:rStyle w:val="Cmathsexpressions"/>
        </w:rPr>
        <w:t xml:space="preserve"> l </w:t>
      </w:r>
      <w:r w:rsidRPr="00E37CD5">
        <w:t xml:space="preserve">× </w:t>
      </w:r>
      <w:r w:rsidRPr="00463DB5">
        <w:rPr>
          <w:rStyle w:val="Cmathsexpressions"/>
        </w:rPr>
        <w:t>w</w:t>
      </w:r>
    </w:p>
    <w:p w14:paraId="5C37C7A5" w14:textId="40A9D1B9" w:rsidR="00E37CD5" w:rsidRPr="00E37CD5" w:rsidRDefault="00E37CD5" w:rsidP="00E37CD5">
      <w:pPr>
        <w:pStyle w:val="Pquestiontextmainstem"/>
      </w:pPr>
      <w:r w:rsidRPr="00E37CD5">
        <w:t>= 8 × 6</w:t>
      </w:r>
    </w:p>
    <w:p w14:paraId="62F2E227" w14:textId="0FA81BE9" w:rsidR="00E37CD5" w:rsidRPr="00E37CD5" w:rsidRDefault="00E37CD5" w:rsidP="00E37CD5">
      <w:pPr>
        <w:pStyle w:val="Pquestiontextmainstem"/>
      </w:pPr>
      <w:r w:rsidRPr="00E37CD5">
        <w:t>= 48 cm</w:t>
      </w:r>
      <w:r w:rsidRPr="000D71F2">
        <w:rPr>
          <w:rStyle w:val="Csuperscript"/>
        </w:rPr>
        <w:t>2</w:t>
      </w:r>
    </w:p>
    <w:p w14:paraId="1ADACA83" w14:textId="77777777" w:rsidR="00E37CD5" w:rsidRPr="00E37CD5" w:rsidRDefault="00E37CD5" w:rsidP="00E37CD5">
      <w:pPr>
        <w:pStyle w:val="Pquestiontextmainstem"/>
      </w:pPr>
      <w:r w:rsidRPr="00E37CD5">
        <w:t xml:space="preserve">Area of one inner square = </w:t>
      </w:r>
      <w:r w:rsidRPr="00463DB5">
        <w:rPr>
          <w:rStyle w:val="Cmathsexpressions"/>
        </w:rPr>
        <w:t>l</w:t>
      </w:r>
      <w:r w:rsidRPr="00E37CD5">
        <w:t xml:space="preserve"> × </w:t>
      </w:r>
      <w:r w:rsidRPr="00463DB5">
        <w:rPr>
          <w:rStyle w:val="Cmathsexpressions"/>
        </w:rPr>
        <w:t>w</w:t>
      </w:r>
    </w:p>
    <w:p w14:paraId="5697BCFC" w14:textId="179BBD00" w:rsidR="00E37CD5" w:rsidRPr="00E37CD5" w:rsidRDefault="00E37CD5" w:rsidP="00E37CD5">
      <w:pPr>
        <w:pStyle w:val="Pquestiontextmainstem"/>
      </w:pPr>
      <w:r w:rsidRPr="00E37CD5">
        <w:t>= 20 × 20</w:t>
      </w:r>
    </w:p>
    <w:p w14:paraId="1639EEA2" w14:textId="572FF0BA" w:rsidR="00E37CD5" w:rsidRPr="00E37CD5" w:rsidRDefault="00E37CD5" w:rsidP="00E37CD5">
      <w:pPr>
        <w:pStyle w:val="Pquestiontextmainstem"/>
      </w:pPr>
      <w:r w:rsidRPr="00E37CD5">
        <w:t>= 400 mm</w:t>
      </w:r>
      <w:r w:rsidRPr="000D71F2">
        <w:rPr>
          <w:rStyle w:val="Csuperscript"/>
        </w:rPr>
        <w:t>2</w:t>
      </w:r>
    </w:p>
    <w:p w14:paraId="47848395" w14:textId="77FD10AB" w:rsidR="00E37CD5" w:rsidRPr="00E37CD5" w:rsidRDefault="00E37CD5" w:rsidP="00E37CD5">
      <w:pPr>
        <w:pStyle w:val="Pquestiontextmainstem"/>
      </w:pPr>
      <w:r w:rsidRPr="00E37CD5">
        <w:t xml:space="preserve">Area of the three </w:t>
      </w:r>
      <w:r w:rsidR="002E5CAA">
        <w:t>inner</w:t>
      </w:r>
      <w:r w:rsidRPr="00E37CD5">
        <w:t xml:space="preserve"> squares </w:t>
      </w:r>
      <w:r w:rsidR="00487BF3">
        <w:t>=</w:t>
      </w:r>
      <w:r w:rsidRPr="00E37CD5">
        <w:t xml:space="preserve"> 400 × 3 = 1200 mm</w:t>
      </w:r>
      <w:r w:rsidRPr="000D71F2">
        <w:rPr>
          <w:rStyle w:val="Csuperscript"/>
        </w:rPr>
        <w:t>2</w:t>
      </w:r>
      <w:r w:rsidRPr="00E37CD5">
        <w:t xml:space="preserve"> or 12 cm</w:t>
      </w:r>
      <w:r w:rsidRPr="000D71F2">
        <w:rPr>
          <w:rStyle w:val="Csuperscript"/>
        </w:rPr>
        <w:t>2</w:t>
      </w:r>
    </w:p>
    <w:p w14:paraId="41B8D6F3" w14:textId="317ED040" w:rsidR="00E37CD5" w:rsidRPr="00E37CD5" w:rsidRDefault="002E5CAA" w:rsidP="00E37CD5">
      <w:pPr>
        <w:pStyle w:val="Pquestiontextmainstem"/>
      </w:pPr>
      <w:r>
        <w:t>S</w:t>
      </w:r>
      <w:r w:rsidR="00E37CD5" w:rsidRPr="00E37CD5">
        <w:t xml:space="preserve">haded </w:t>
      </w:r>
      <w:r>
        <w:t>area</w:t>
      </w:r>
      <w:r w:rsidR="00E37CD5" w:rsidRPr="00E37CD5">
        <w:t xml:space="preserve"> = area of </w:t>
      </w:r>
      <w:r>
        <w:t>large</w:t>
      </w:r>
      <w:r w:rsidR="00E37CD5" w:rsidRPr="00E37CD5">
        <w:t xml:space="preserve"> rectangle – area o</w:t>
      </w:r>
      <w:r>
        <w:t>f</w:t>
      </w:r>
      <w:r w:rsidR="00E37CD5" w:rsidRPr="00E37CD5">
        <w:t xml:space="preserve"> inner squares</w:t>
      </w:r>
    </w:p>
    <w:p w14:paraId="6B1B10BA" w14:textId="6E9DF4E2" w:rsidR="00E37CD5" w:rsidRPr="00E37CD5" w:rsidRDefault="00E37CD5" w:rsidP="00E37CD5">
      <w:pPr>
        <w:pStyle w:val="Pquestiontextmainstem"/>
      </w:pPr>
      <w:r w:rsidRPr="00E37CD5">
        <w:t xml:space="preserve">= 48 – 12 </w:t>
      </w:r>
    </w:p>
    <w:p w14:paraId="261F22D1" w14:textId="739A97BD" w:rsidR="00E37CD5" w:rsidRDefault="00E37CD5" w:rsidP="00E37CD5">
      <w:pPr>
        <w:pStyle w:val="Pquestiontextmainstem"/>
      </w:pPr>
      <w:r w:rsidRPr="00E37CD5">
        <w:t>= 36 cm</w:t>
      </w:r>
      <w:r w:rsidRPr="000D71F2">
        <w:rPr>
          <w:rStyle w:val="Csuperscript"/>
        </w:rPr>
        <w:t>2</w:t>
      </w:r>
      <w:r w:rsidRPr="00E37CD5">
        <w:t xml:space="preserve"> </w:t>
      </w:r>
    </w:p>
    <w:p w14:paraId="3DA5016F" w14:textId="27050DF7" w:rsidR="00134589" w:rsidRDefault="00134589" w:rsidP="00487BF3">
      <w:pPr>
        <w:pStyle w:val="Pquestionheadingsx"/>
      </w:pPr>
      <w:r>
        <w:t>Question 24</w:t>
      </w:r>
      <w:r>
        <w:tab/>
      </w:r>
      <w:r w:rsidR="002E5CAA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6.6]</w:t>
      </w:r>
    </w:p>
    <w:p w14:paraId="770363AE" w14:textId="77777777" w:rsidR="004C35AB" w:rsidRPr="004C35AB" w:rsidRDefault="004C35AB" w:rsidP="004C35AB">
      <w:pPr>
        <w:pStyle w:val="Pquestiontextmainstem"/>
      </w:pPr>
      <w:r w:rsidRPr="004C35AB">
        <w:t>By counting the number of cubes:</w:t>
      </w:r>
    </w:p>
    <w:p w14:paraId="5813FFB3" w14:textId="77777777" w:rsidR="004C35AB" w:rsidRPr="004C35AB" w:rsidRDefault="004C35AB" w:rsidP="004C35AB">
      <w:pPr>
        <w:pStyle w:val="Pquestiontextmainstem"/>
      </w:pPr>
      <w:r w:rsidRPr="004C35AB">
        <w:t>Bottom layer = 8</w:t>
      </w:r>
    </w:p>
    <w:p w14:paraId="124548AD" w14:textId="77777777" w:rsidR="004C35AB" w:rsidRPr="004C35AB" w:rsidRDefault="004C35AB" w:rsidP="004C35AB">
      <w:pPr>
        <w:pStyle w:val="Pquestiontextmainstem"/>
      </w:pPr>
      <w:r w:rsidRPr="004C35AB">
        <w:t>Middle layer = 6</w:t>
      </w:r>
    </w:p>
    <w:p w14:paraId="0701D5BD" w14:textId="77777777" w:rsidR="004C35AB" w:rsidRPr="004C35AB" w:rsidRDefault="004C35AB" w:rsidP="004C35AB">
      <w:pPr>
        <w:pStyle w:val="Pquestiontextmainstem"/>
      </w:pPr>
      <w:r w:rsidRPr="004C35AB">
        <w:t>Top layer = 4</w:t>
      </w:r>
    </w:p>
    <w:p w14:paraId="6C7172AC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V</w:t>
      </w:r>
      <w:r w:rsidRPr="004C35AB">
        <w:t xml:space="preserve"> = 8 + 6 + 4</w:t>
      </w:r>
    </w:p>
    <w:p w14:paraId="302E1DC1" w14:textId="30BD20C3" w:rsidR="00F54A44" w:rsidRDefault="004C35AB" w:rsidP="00F54A44">
      <w:pPr>
        <w:pStyle w:val="Pquestiontextmainstem"/>
      </w:pPr>
      <w:r w:rsidRPr="004C35AB">
        <w:t xml:space="preserve">= 18 </w:t>
      </w:r>
      <w:r w:rsidR="002E5CAA" w:rsidRPr="00260853">
        <w:t>cm</w:t>
      </w:r>
      <w:r w:rsidR="002E5CAA" w:rsidRPr="006F3E47">
        <w:rPr>
          <w:rStyle w:val="Csuperscript"/>
        </w:rPr>
        <w:t>3</w:t>
      </w:r>
    </w:p>
    <w:p w14:paraId="48FDFA26" w14:textId="77777777" w:rsidR="00134589" w:rsidRDefault="00134589" w:rsidP="00487BF3">
      <w:pPr>
        <w:pStyle w:val="Pquestionheadingsx"/>
      </w:pPr>
      <w:r>
        <w:t>Question 25</w:t>
      </w:r>
      <w:r>
        <w:tab/>
      </w:r>
      <w:r>
        <w:rPr>
          <w:rStyle w:val="Cmarkslabel"/>
        </w:rPr>
        <w:t>2 marks</w:t>
      </w:r>
      <w:r>
        <w:tab/>
        <w:t>[6.6]</w:t>
      </w:r>
    </w:p>
    <w:p w14:paraId="154922E6" w14:textId="798219B0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V</w:t>
      </w:r>
      <w:r w:rsidRPr="004C35AB">
        <w:t xml:space="preserve"> = </w:t>
      </w:r>
      <w:r w:rsidRPr="00463DB5">
        <w:rPr>
          <w:rStyle w:val="Cmathsexpressions"/>
        </w:rPr>
        <w:t>l</w:t>
      </w:r>
      <w:r w:rsidRPr="004C35AB">
        <w:t xml:space="preserve"> × </w:t>
      </w:r>
      <w:r w:rsidR="002E5CAA">
        <w:rPr>
          <w:rStyle w:val="Cmathsexpressions"/>
        </w:rPr>
        <w:t>w</w:t>
      </w:r>
      <w:r w:rsidRPr="004C35AB">
        <w:t xml:space="preserve"> × </w:t>
      </w:r>
      <w:r w:rsidRPr="00463DB5">
        <w:rPr>
          <w:rStyle w:val="Cmathsexpressions"/>
        </w:rPr>
        <w:t>h</w:t>
      </w:r>
    </w:p>
    <w:p w14:paraId="31CC9A89" w14:textId="689CF5E1" w:rsidR="004C35AB" w:rsidRPr="004C35AB" w:rsidRDefault="004C35AB" w:rsidP="004C35AB">
      <w:pPr>
        <w:pStyle w:val="Pquestiontextmainstem"/>
      </w:pPr>
      <w:r w:rsidRPr="004C35AB">
        <w:t>= 4 × 3 × 9</w:t>
      </w:r>
    </w:p>
    <w:p w14:paraId="67779BC8" w14:textId="398AA60F" w:rsidR="00F54A44" w:rsidRPr="00B51A65" w:rsidRDefault="004C35AB" w:rsidP="00F54A44">
      <w:pPr>
        <w:pStyle w:val="Pquestiontextmainstem"/>
      </w:pPr>
      <w:r w:rsidRPr="004C35AB">
        <w:t>= 108</w:t>
      </w:r>
      <w:r w:rsidR="00487BF3">
        <w:t xml:space="preserve"> </w:t>
      </w:r>
      <w:r w:rsidRPr="004C35AB">
        <w:t>cm</w:t>
      </w:r>
      <w:r w:rsidRPr="000D71F2">
        <w:rPr>
          <w:rStyle w:val="Csuperscript"/>
        </w:rPr>
        <w:t>3</w:t>
      </w:r>
    </w:p>
    <w:p w14:paraId="0AC9BA3C" w14:textId="77777777" w:rsidR="00134589" w:rsidRDefault="00134589" w:rsidP="002E5CAA">
      <w:pPr>
        <w:pStyle w:val="Pquestionheadingsx"/>
      </w:pPr>
      <w:r>
        <w:lastRenderedPageBreak/>
        <w:t>Question 26</w:t>
      </w:r>
      <w:r>
        <w:tab/>
      </w:r>
      <w:r>
        <w:rPr>
          <w:rStyle w:val="Cmarkslabel"/>
        </w:rPr>
        <w:t>3 marks</w:t>
      </w:r>
      <w:r>
        <w:tab/>
        <w:t>[6.6]</w:t>
      </w:r>
    </w:p>
    <w:p w14:paraId="261448D2" w14:textId="11D3F223" w:rsidR="004C35AB" w:rsidRPr="004C35AB" w:rsidRDefault="004C35AB" w:rsidP="002E5CAA">
      <w:pPr>
        <w:pStyle w:val="Pquestiontextmainstem"/>
        <w:keepNext/>
      </w:pPr>
      <w:r w:rsidRPr="00463DB5">
        <w:rPr>
          <w:rStyle w:val="Cmathsexpressions"/>
        </w:rPr>
        <w:t>V</w:t>
      </w:r>
      <w:r w:rsidRPr="004C35AB">
        <w:t xml:space="preserve"> = </w:t>
      </w:r>
      <w:r w:rsidRPr="00463DB5">
        <w:rPr>
          <w:rStyle w:val="Cmathsexpressions"/>
        </w:rPr>
        <w:t>l</w:t>
      </w:r>
      <w:r w:rsidRPr="004C35AB">
        <w:t xml:space="preserve"> × </w:t>
      </w:r>
      <w:r w:rsidR="002E5CAA">
        <w:rPr>
          <w:rStyle w:val="Cmathsexpressions"/>
        </w:rPr>
        <w:t>w</w:t>
      </w:r>
      <w:r w:rsidRPr="004C35AB">
        <w:t xml:space="preserve"> × </w:t>
      </w:r>
      <w:r w:rsidRPr="00463DB5">
        <w:rPr>
          <w:rStyle w:val="Cmathsexpressions"/>
        </w:rPr>
        <w:t>h</w:t>
      </w:r>
    </w:p>
    <w:p w14:paraId="733A751B" w14:textId="77777777" w:rsidR="004C35AB" w:rsidRPr="004C35AB" w:rsidRDefault="004C35AB" w:rsidP="002E5CAA">
      <w:pPr>
        <w:pStyle w:val="Pquestiontextmainstem"/>
        <w:keepNext/>
      </w:pPr>
      <w:r w:rsidRPr="004C35AB">
        <w:t xml:space="preserve">105 = 7 × 5 × </w:t>
      </w:r>
      <w:r w:rsidRPr="00463DB5">
        <w:rPr>
          <w:rStyle w:val="Cmathsexpressions"/>
        </w:rPr>
        <w:t>h</w:t>
      </w:r>
    </w:p>
    <w:p w14:paraId="24AB7E54" w14:textId="77777777" w:rsidR="004C35AB" w:rsidRPr="004C35AB" w:rsidRDefault="004C35AB" w:rsidP="004C35AB">
      <w:pPr>
        <w:pStyle w:val="Pquestiontextmainstem"/>
      </w:pPr>
      <w:r w:rsidRPr="004C35AB">
        <w:t>105 = 35 ×</w:t>
      </w:r>
      <w:r w:rsidRPr="00463DB5">
        <w:rPr>
          <w:rStyle w:val="Cmathsexpressions"/>
        </w:rPr>
        <w:t xml:space="preserve"> h</w:t>
      </w:r>
    </w:p>
    <w:p w14:paraId="621A172F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h</w:t>
      </w:r>
      <w:r w:rsidRPr="004C35AB">
        <w:t xml:space="preserve"> = 105 ÷ 35</w:t>
      </w:r>
    </w:p>
    <w:p w14:paraId="61AC05FA" w14:textId="471AC8E9" w:rsidR="00F54A44" w:rsidRDefault="004C35AB" w:rsidP="00F54A44">
      <w:pPr>
        <w:pStyle w:val="Pquestiontextmainstem"/>
      </w:pPr>
      <w:r w:rsidRPr="00463DB5">
        <w:rPr>
          <w:rStyle w:val="Cmathsexpressions"/>
        </w:rPr>
        <w:t>h</w:t>
      </w:r>
      <w:r w:rsidRPr="004C35AB">
        <w:t xml:space="preserve"> = 3 cm</w:t>
      </w:r>
    </w:p>
    <w:p w14:paraId="5760E130" w14:textId="55E9EAA1" w:rsidR="00134589" w:rsidRDefault="00134589" w:rsidP="00487BF3">
      <w:pPr>
        <w:pStyle w:val="Pquestionheadingsx"/>
      </w:pPr>
      <w:r>
        <w:t>Question 27</w:t>
      </w:r>
      <w:r>
        <w:tab/>
      </w:r>
      <w:r>
        <w:rPr>
          <w:rStyle w:val="Cmarkslabel"/>
        </w:rPr>
        <w:t>3 marks</w:t>
      </w:r>
      <w:r>
        <w:tab/>
        <w:t>[6.</w:t>
      </w:r>
      <w:r w:rsidR="002E5CAA">
        <w:t>5</w:t>
      </w:r>
      <w:r>
        <w:t>]</w:t>
      </w:r>
    </w:p>
    <w:p w14:paraId="313EDDED" w14:textId="77777777" w:rsidR="004C35AB" w:rsidRPr="004C35AB" w:rsidRDefault="004C35AB" w:rsidP="004C35AB">
      <w:pPr>
        <w:pStyle w:val="Pquestiontextmainstem"/>
      </w:pPr>
      <w:r w:rsidRPr="004C35AB">
        <w:t>Area of table top = length × width</w:t>
      </w:r>
    </w:p>
    <w:p w14:paraId="53D49853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A</w:t>
      </w:r>
      <w:r w:rsidRPr="004C35AB">
        <w:t xml:space="preserve"> = 900 × 900 </w:t>
      </w:r>
    </w:p>
    <w:p w14:paraId="1DE49015" w14:textId="33145CE9" w:rsidR="004C35AB" w:rsidRPr="004C35AB" w:rsidRDefault="004C35AB" w:rsidP="004C35AB">
      <w:pPr>
        <w:pStyle w:val="Pquestiontextmainstem"/>
      </w:pPr>
      <w:r w:rsidRPr="004C35AB">
        <w:t>= 810 000 mm</w:t>
      </w:r>
      <w:r w:rsidRPr="000D71F2">
        <w:rPr>
          <w:rStyle w:val="Csuperscript"/>
        </w:rPr>
        <w:t>2</w:t>
      </w:r>
      <w:r w:rsidRPr="004C35AB">
        <w:t xml:space="preserve"> or 8100 cm</w:t>
      </w:r>
      <w:r w:rsidRPr="000D71F2">
        <w:rPr>
          <w:rStyle w:val="Csuperscript"/>
        </w:rPr>
        <w:t>2</w:t>
      </w:r>
    </w:p>
    <w:p w14:paraId="647826A1" w14:textId="77777777" w:rsidR="004C35AB" w:rsidRPr="004C35AB" w:rsidRDefault="004C35AB" w:rsidP="004C35AB">
      <w:pPr>
        <w:pStyle w:val="Pquestiontextmainstem"/>
      </w:pPr>
      <w:r w:rsidRPr="004C35AB">
        <w:t xml:space="preserve">Area of tile = </w:t>
      </w:r>
      <w:r w:rsidRPr="00463DB5">
        <w:rPr>
          <w:rStyle w:val="Cmathsexpressions"/>
        </w:rPr>
        <w:t>l</w:t>
      </w:r>
      <w:r w:rsidRPr="004C35AB">
        <w:t xml:space="preserve"> × </w:t>
      </w:r>
      <w:r w:rsidRPr="00463DB5">
        <w:rPr>
          <w:rStyle w:val="Cmathsexpressions"/>
        </w:rPr>
        <w:t>w</w:t>
      </w:r>
    </w:p>
    <w:p w14:paraId="706EE6BF" w14:textId="577A2DBD" w:rsidR="004C35AB" w:rsidRPr="004C35AB" w:rsidRDefault="004C35AB" w:rsidP="004C35AB">
      <w:pPr>
        <w:pStyle w:val="Pquestiontextmainstem"/>
      </w:pPr>
      <w:r w:rsidRPr="004C35AB">
        <w:t>= 2 × 2</w:t>
      </w:r>
    </w:p>
    <w:p w14:paraId="69971BAE" w14:textId="0B6449EF" w:rsidR="004C35AB" w:rsidRPr="000D71F2" w:rsidRDefault="004C35AB" w:rsidP="004C35AB">
      <w:pPr>
        <w:pStyle w:val="Pquestiontextmainstem"/>
        <w:rPr>
          <w:rStyle w:val="Csuperscript"/>
        </w:rPr>
      </w:pPr>
      <w:r w:rsidRPr="004C35AB">
        <w:t>= 4 cm</w:t>
      </w:r>
      <w:r w:rsidRPr="000D71F2">
        <w:rPr>
          <w:rStyle w:val="Csuperscript"/>
        </w:rPr>
        <w:t>2</w:t>
      </w:r>
    </w:p>
    <w:p w14:paraId="650DCA6F" w14:textId="3348749A" w:rsidR="004C35AB" w:rsidRPr="004C35AB" w:rsidRDefault="004C35AB" w:rsidP="004C35AB">
      <w:pPr>
        <w:pStyle w:val="Pquestiontextmainstem"/>
      </w:pPr>
      <w:r w:rsidRPr="004C35AB">
        <w:t>Number of tiles required = area of table top (</w:t>
      </w:r>
      <w:r w:rsidR="002E5CAA" w:rsidRPr="004C35AB">
        <w:t>cm</w:t>
      </w:r>
      <w:r w:rsidR="002E5CAA" w:rsidRPr="000D71F2">
        <w:rPr>
          <w:rStyle w:val="Csuperscript"/>
        </w:rPr>
        <w:t>2</w:t>
      </w:r>
      <w:r w:rsidRPr="004C35AB">
        <w:t>) ÷ area of tile (</w:t>
      </w:r>
      <w:r w:rsidR="002E5CAA" w:rsidRPr="004C35AB">
        <w:t>cm</w:t>
      </w:r>
      <w:r w:rsidR="002E5CAA" w:rsidRPr="000D71F2">
        <w:rPr>
          <w:rStyle w:val="Csuperscript"/>
        </w:rPr>
        <w:t>2</w:t>
      </w:r>
      <w:r w:rsidRPr="004C35AB">
        <w:t>)</w:t>
      </w:r>
    </w:p>
    <w:p w14:paraId="5D1BF790" w14:textId="77777777" w:rsidR="004C35AB" w:rsidRPr="004C35AB" w:rsidRDefault="004C35AB" w:rsidP="004C35AB">
      <w:pPr>
        <w:pStyle w:val="Pquestiontextmainstem"/>
      </w:pPr>
      <w:r w:rsidRPr="004C35AB">
        <w:t>= 8100 ÷ 4</w:t>
      </w:r>
    </w:p>
    <w:p w14:paraId="14F53717" w14:textId="77777777" w:rsidR="004C35AB" w:rsidRPr="004C35AB" w:rsidRDefault="004C35AB" w:rsidP="004C35AB">
      <w:pPr>
        <w:pStyle w:val="Pquestiontextmainstem"/>
      </w:pPr>
      <w:r w:rsidRPr="004C35AB">
        <w:t>= 2025</w:t>
      </w:r>
    </w:p>
    <w:p w14:paraId="426D1BDC" w14:textId="1E4F36CA" w:rsidR="004C35AB" w:rsidRDefault="004C35AB" w:rsidP="004C35AB">
      <w:pPr>
        <w:pStyle w:val="Pquestiontextmainstem"/>
      </w:pPr>
      <w:r w:rsidRPr="004C35AB">
        <w:t xml:space="preserve">2025 tiles are required to cover the table top. </w:t>
      </w:r>
    </w:p>
    <w:p w14:paraId="3EA05A9F" w14:textId="170D3ECD" w:rsidR="00CE1581" w:rsidRPr="00AA206F" w:rsidRDefault="00CE1581" w:rsidP="00CE1581">
      <w:pPr>
        <w:pStyle w:val="Psectionresults"/>
      </w:pPr>
      <w:r w:rsidRPr="00AA206F">
        <w:tab/>
        <w:t>Short answer total:</w:t>
      </w:r>
      <w:r>
        <w:t xml:space="preserve">   </w:t>
      </w:r>
      <w:r w:rsidRPr="00AA206F">
        <w:t>4</w:t>
      </w:r>
      <w:r w:rsidR="002E5CAA">
        <w:t>9</w:t>
      </w:r>
    </w:p>
    <w:p w14:paraId="0153018B" w14:textId="77777777" w:rsidR="00F54A44" w:rsidRPr="00AA206F" w:rsidRDefault="00F54A44" w:rsidP="00487BF3">
      <w:pPr>
        <w:pStyle w:val="Psectionheading"/>
      </w:pPr>
      <w:r w:rsidRPr="00AA206F">
        <w:t>Extended answer section</w:t>
      </w:r>
    </w:p>
    <w:p w14:paraId="6AA523AC" w14:textId="10D3689F" w:rsidR="00134589" w:rsidRDefault="00134589" w:rsidP="002E5CAA">
      <w:pPr>
        <w:pStyle w:val="Pquestionheadingsx1stafterhead"/>
      </w:pPr>
      <w:r>
        <w:t>Question 28</w:t>
      </w:r>
      <w:r>
        <w:tab/>
      </w:r>
      <w:r w:rsidR="002E5CAA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6.6]</w:t>
      </w:r>
    </w:p>
    <w:p w14:paraId="7EC0B3BE" w14:textId="3F4C5179" w:rsidR="00F54A44" w:rsidRPr="006F3E47" w:rsidRDefault="00134589" w:rsidP="00C62630">
      <w:pPr>
        <w:pStyle w:val="Pquestiontextpartsa"/>
        <w:rPr>
          <w:rStyle w:val="Csuperscript"/>
        </w:rPr>
      </w:pPr>
      <w:r w:rsidRPr="00C62630">
        <w:rPr>
          <w:rStyle w:val="Cquestionpartlabelbold"/>
        </w:rPr>
        <w:t>(</w:t>
      </w:r>
      <w:r w:rsidR="00F54A44" w:rsidRPr="00C62630">
        <w:rPr>
          <w:rStyle w:val="Cquestionpartlabelbold"/>
        </w:rPr>
        <w:t>a)</w:t>
      </w:r>
      <w:r w:rsidR="00F54A44" w:rsidRPr="00516EF6">
        <w:tab/>
      </w:r>
      <w:r w:rsidR="00487BF3">
        <w:t xml:space="preserve">Volume of </w:t>
      </w:r>
      <w:r w:rsidR="002E5CAA">
        <w:t xml:space="preserve">one </w:t>
      </w:r>
      <w:r w:rsidR="00487BF3">
        <w:t>soap box</w:t>
      </w:r>
      <w:r w:rsidR="002E5CAA">
        <w:t xml:space="preserve"> </w:t>
      </w:r>
      <w:r w:rsidR="004C35AB" w:rsidRPr="004C35AB">
        <w:t xml:space="preserve">= </w:t>
      </w:r>
      <w:r w:rsidR="004C35AB" w:rsidRPr="00463DB5">
        <w:rPr>
          <w:rStyle w:val="Cmathsexpressions"/>
        </w:rPr>
        <w:t>l</w:t>
      </w:r>
      <w:r w:rsidR="004C35AB" w:rsidRPr="004C35AB">
        <w:t xml:space="preserve"> × </w:t>
      </w:r>
      <w:r w:rsidR="002E5CAA">
        <w:rPr>
          <w:rStyle w:val="Cmathsexpressions"/>
        </w:rPr>
        <w:t>w</w:t>
      </w:r>
      <w:r w:rsidR="004C35AB" w:rsidRPr="004C35AB">
        <w:t xml:space="preserve"> × </w:t>
      </w:r>
      <w:r w:rsidR="004C35AB" w:rsidRPr="00463DB5">
        <w:rPr>
          <w:rStyle w:val="Cmathsexpressions"/>
        </w:rPr>
        <w:t>h</w:t>
      </w:r>
      <w:r w:rsidR="004C35AB" w:rsidRPr="004C35AB">
        <w:br/>
        <w:t>= 150 × 60 × 110</w:t>
      </w:r>
      <w:r w:rsidR="004C35AB" w:rsidRPr="004C35AB">
        <w:br/>
        <w:t>= 990 000 mm</w:t>
      </w:r>
      <w:r w:rsidR="004C35AB" w:rsidRPr="000D71F2">
        <w:rPr>
          <w:rStyle w:val="Csuperscript"/>
        </w:rPr>
        <w:t>3</w:t>
      </w:r>
      <w:r w:rsidR="00487BF3">
        <w:br/>
        <w:t>Volume of large carton</w:t>
      </w:r>
      <w:r w:rsidR="002E5CAA">
        <w:t xml:space="preserve"> </w:t>
      </w:r>
      <w:r w:rsidR="004C35AB" w:rsidRPr="004C35AB">
        <w:t xml:space="preserve">= number of </w:t>
      </w:r>
      <w:r w:rsidR="002E5CAA">
        <w:t>soap boxes</w:t>
      </w:r>
      <w:r w:rsidR="004C35AB" w:rsidRPr="004C35AB">
        <w:t xml:space="preserve"> × volume of one </w:t>
      </w:r>
      <w:r w:rsidR="002E5CAA">
        <w:t>soap box</w:t>
      </w:r>
      <w:r w:rsidR="004C35AB" w:rsidRPr="004C35AB">
        <w:br/>
        <w:t>= 18 × 990 000</w:t>
      </w:r>
      <w:r w:rsidR="004C35AB" w:rsidRPr="004C35AB">
        <w:br/>
        <w:t>= 17 820 000 mm</w:t>
      </w:r>
      <w:r w:rsidR="004C35AB" w:rsidRPr="000D71F2">
        <w:rPr>
          <w:rStyle w:val="Csuperscript"/>
        </w:rPr>
        <w:t>3</w:t>
      </w:r>
    </w:p>
    <w:p w14:paraId="6E142014" w14:textId="44B01628" w:rsidR="00487BF3" w:rsidRDefault="00F54A44" w:rsidP="00C62630">
      <w:pPr>
        <w:pStyle w:val="Pquestiontextpartsa"/>
      </w:pPr>
      <w:r w:rsidRPr="00C62630">
        <w:rPr>
          <w:rStyle w:val="Cquestionpartlabelbold"/>
        </w:rPr>
        <w:t>(b)</w:t>
      </w:r>
      <w:r w:rsidRPr="00516EF6">
        <w:tab/>
      </w:r>
      <w:r w:rsidR="004C35AB" w:rsidRPr="004C35AB">
        <w:t>If the height of one soap box is 110 mm, and the boxes are stacked 2 high, then the height of the carton is</w:t>
      </w:r>
      <w:r w:rsidR="00487BF3">
        <w:t>:</w:t>
      </w:r>
      <w:r w:rsidR="00644C7F">
        <w:t xml:space="preserve"> </w:t>
      </w:r>
      <w:r w:rsidR="004C35AB" w:rsidRPr="004C35AB">
        <w:t xml:space="preserve">110 × 2 = 220 mm </w:t>
      </w:r>
      <w:r w:rsidR="004C35AB" w:rsidRPr="004C35AB">
        <w:br/>
        <w:t>If there are 9 boxes in each layer and the layers are set out 1 box wide and 9 boxes long</w:t>
      </w:r>
      <w:r w:rsidR="00487BF3">
        <w:t>.</w:t>
      </w:r>
      <w:r w:rsidR="00487BF3">
        <w:br/>
        <w:t xml:space="preserve">One </w:t>
      </w:r>
      <w:r w:rsidR="004C35AB" w:rsidRPr="004C35AB">
        <w:t>po</w:t>
      </w:r>
      <w:r w:rsidR="00487BF3">
        <w:t>ssible dimensions is a width of:</w:t>
      </w:r>
      <w:r w:rsidR="00644C7F">
        <w:t xml:space="preserve"> </w:t>
      </w:r>
      <w:r w:rsidR="004C35AB" w:rsidRPr="004C35AB">
        <w:t>60</w:t>
      </w:r>
      <w:r w:rsidR="00487BF3">
        <w:t xml:space="preserve"> </w:t>
      </w:r>
      <w:r w:rsidR="004C35AB" w:rsidRPr="004C35AB">
        <w:t>mm × 9 = 540 mm</w:t>
      </w:r>
      <w:r w:rsidR="004C35AB" w:rsidRPr="004C35AB">
        <w:br/>
      </w:r>
      <w:r w:rsidR="004C35AB" w:rsidRPr="00487BF3">
        <w:t>le</w:t>
      </w:r>
      <w:r w:rsidR="004C35AB" w:rsidRPr="004C35AB">
        <w:t>ngth</w:t>
      </w:r>
      <w:r w:rsidR="00644C7F">
        <w:t xml:space="preserve"> </w:t>
      </w:r>
      <w:r w:rsidR="004C35AB" w:rsidRPr="004C35AB">
        <w:t>= 150 mm</w:t>
      </w:r>
      <w:r w:rsidR="004C35AB" w:rsidRPr="004C35AB">
        <w:br/>
        <w:t>So one set of possib</w:t>
      </w:r>
      <w:r w:rsidR="00487BF3">
        <w:t>le dimensions of the cartoon is:</w:t>
      </w:r>
      <w:r w:rsidR="00487BF3">
        <w:br/>
      </w:r>
      <w:r w:rsidR="004C35AB" w:rsidRPr="004C35AB">
        <w:t>220 mm × 540 mm × 150 mm</w:t>
      </w:r>
      <w:r w:rsidR="004C35AB" w:rsidRPr="004C35AB">
        <w:br/>
        <w:t>Other solutions are possible for example boxes can be packed in two layers, with three rows of three boxes so if the height was 220 then</w:t>
      </w:r>
      <w:r w:rsidR="00487BF3">
        <w:t>:</w:t>
      </w:r>
      <w:r w:rsidR="00487BF3">
        <w:br/>
      </w:r>
      <w:r w:rsidR="004C35AB" w:rsidRPr="00463DB5">
        <w:rPr>
          <w:rStyle w:val="Cmathsexpressions"/>
        </w:rPr>
        <w:t>l</w:t>
      </w:r>
      <w:r w:rsidR="00487BF3">
        <w:rPr>
          <w:rStyle w:val="Cmathsexpressions"/>
        </w:rPr>
        <w:t xml:space="preserve"> </w:t>
      </w:r>
      <w:r w:rsidR="004C35AB" w:rsidRPr="004C35AB">
        <w:t>=</w:t>
      </w:r>
      <w:r w:rsidR="00487BF3">
        <w:t xml:space="preserve"> </w:t>
      </w:r>
      <w:r w:rsidR="004C35AB" w:rsidRPr="004C35AB">
        <w:t xml:space="preserve">60 × 3 = 180 mm and </w:t>
      </w:r>
      <w:r w:rsidR="004C35AB" w:rsidRPr="00463DB5">
        <w:rPr>
          <w:rStyle w:val="Cmathsexpressions"/>
        </w:rPr>
        <w:t>w</w:t>
      </w:r>
      <w:r w:rsidR="00487BF3">
        <w:rPr>
          <w:rStyle w:val="Cmathsexpressions"/>
        </w:rPr>
        <w:t xml:space="preserve"> </w:t>
      </w:r>
      <w:r w:rsidR="00487BF3">
        <w:t>=150 × 3 = 450 mm</w:t>
      </w:r>
      <w:r w:rsidR="00487BF3">
        <w:br/>
        <w:t>180</w:t>
      </w:r>
      <w:r w:rsidR="00487BF3" w:rsidRPr="004C35AB">
        <w:t xml:space="preserve"> mm × </w:t>
      </w:r>
      <w:r w:rsidR="00487BF3">
        <w:t>450</w:t>
      </w:r>
      <w:r w:rsidR="00487BF3" w:rsidRPr="004C35AB">
        <w:t xml:space="preserve"> mm × </w:t>
      </w:r>
      <w:r w:rsidR="00487BF3">
        <w:t>220</w:t>
      </w:r>
      <w:r w:rsidR="00487BF3" w:rsidRPr="004C35AB">
        <w:t xml:space="preserve"> mm</w:t>
      </w:r>
      <w:r w:rsidR="00487BF3" w:rsidRPr="004C35AB">
        <w:br/>
      </w:r>
    </w:p>
    <w:p w14:paraId="06551FA4" w14:textId="2EDA5E0A" w:rsidR="00134589" w:rsidRDefault="00134589" w:rsidP="00644C7F">
      <w:pPr>
        <w:pStyle w:val="Pquestionheadingsx"/>
      </w:pPr>
      <w:r>
        <w:lastRenderedPageBreak/>
        <w:t xml:space="preserve">Question </w:t>
      </w:r>
      <w:r w:rsidR="00487BF3">
        <w:t>29</w:t>
      </w:r>
      <w:r>
        <w:tab/>
      </w:r>
      <w:r>
        <w:rPr>
          <w:rStyle w:val="Cmarkslabel"/>
        </w:rPr>
        <w:t>2 marks</w:t>
      </w:r>
      <w:r>
        <w:tab/>
        <w:t>[</w:t>
      </w:r>
      <w:r w:rsidR="00644C7F">
        <w:t>6.2, 6.3</w:t>
      </w:r>
      <w:r>
        <w:t>]</w:t>
      </w:r>
    </w:p>
    <w:p w14:paraId="61BDC43A" w14:textId="77777777" w:rsidR="004C35AB" w:rsidRPr="004C35AB" w:rsidRDefault="004C35AB" w:rsidP="00644C7F">
      <w:pPr>
        <w:pStyle w:val="Pquestiontextmainstem"/>
        <w:keepNext/>
      </w:pPr>
      <w:r w:rsidRPr="004C35AB">
        <w:t>Other rectangles and squares that have the same numerical value for the perimeter and area are:</w:t>
      </w:r>
    </w:p>
    <w:p w14:paraId="481DD191" w14:textId="77777777" w:rsidR="004C35AB" w:rsidRPr="004C35AB" w:rsidRDefault="004C35AB" w:rsidP="00644C7F">
      <w:pPr>
        <w:pStyle w:val="Pquestiontextmainstem"/>
        <w:keepNext/>
      </w:pPr>
      <w:r w:rsidRPr="004C35AB">
        <w:t xml:space="preserve">4 × 4 square </w:t>
      </w:r>
    </w:p>
    <w:p w14:paraId="3AFD821D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P</w:t>
      </w:r>
      <w:r w:rsidRPr="004C35AB">
        <w:t xml:space="preserve"> = 2</w:t>
      </w:r>
      <w:r w:rsidRPr="00463DB5">
        <w:rPr>
          <w:rStyle w:val="Cmathsexpressions"/>
        </w:rPr>
        <w:t>l</w:t>
      </w:r>
      <w:r w:rsidRPr="004C35AB">
        <w:t xml:space="preserve"> + 2</w:t>
      </w:r>
      <w:r w:rsidRPr="00463DB5">
        <w:rPr>
          <w:rStyle w:val="Cmathsexpressions"/>
        </w:rPr>
        <w:t>w</w:t>
      </w:r>
    </w:p>
    <w:p w14:paraId="2A757598" w14:textId="33091AC5" w:rsidR="004C35AB" w:rsidRPr="004C35AB" w:rsidRDefault="004C35AB" w:rsidP="004C35AB">
      <w:pPr>
        <w:pStyle w:val="Pquestiontextmainstem"/>
      </w:pPr>
      <w:r w:rsidRPr="004C35AB">
        <w:t>= (2 × 4) + (2 × 4)</w:t>
      </w:r>
    </w:p>
    <w:p w14:paraId="147E64CE" w14:textId="70A53A79" w:rsidR="004C35AB" w:rsidRPr="004C35AB" w:rsidRDefault="004C35AB" w:rsidP="004C35AB">
      <w:pPr>
        <w:pStyle w:val="Pquestiontextmainstem"/>
      </w:pPr>
      <w:r w:rsidRPr="004C35AB">
        <w:t>= 16 cm</w:t>
      </w:r>
    </w:p>
    <w:p w14:paraId="4FEDE26A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A</w:t>
      </w:r>
      <w:r w:rsidRPr="004C35AB">
        <w:t xml:space="preserve"> = </w:t>
      </w:r>
      <w:r w:rsidRPr="00463DB5">
        <w:rPr>
          <w:rStyle w:val="Cmathsexpressions"/>
        </w:rPr>
        <w:t>l</w:t>
      </w:r>
      <w:r w:rsidRPr="004C35AB">
        <w:t xml:space="preserve"> × </w:t>
      </w:r>
      <w:r w:rsidRPr="00463DB5">
        <w:rPr>
          <w:rStyle w:val="Cmathsexpressions"/>
        </w:rPr>
        <w:t>w</w:t>
      </w:r>
    </w:p>
    <w:p w14:paraId="7413E375" w14:textId="45827718" w:rsidR="004C35AB" w:rsidRPr="004C35AB" w:rsidRDefault="004C35AB" w:rsidP="004C35AB">
      <w:pPr>
        <w:pStyle w:val="Pquestiontextmainstem"/>
      </w:pPr>
      <w:r w:rsidRPr="004C35AB">
        <w:t>= 4 × 4</w:t>
      </w:r>
    </w:p>
    <w:p w14:paraId="3A09EF5F" w14:textId="0E2FC5B0" w:rsidR="004C35AB" w:rsidRPr="004C35AB" w:rsidRDefault="004C35AB" w:rsidP="004C35AB">
      <w:pPr>
        <w:pStyle w:val="Pquestiontextmainstem"/>
      </w:pPr>
      <w:r w:rsidRPr="004C35AB">
        <w:t>= 16 cm</w:t>
      </w:r>
      <w:r w:rsidRPr="000D71F2">
        <w:rPr>
          <w:rStyle w:val="Csuperscript"/>
        </w:rPr>
        <w:t>2</w:t>
      </w:r>
    </w:p>
    <w:p w14:paraId="2A30F0B2" w14:textId="77777777" w:rsidR="004C35AB" w:rsidRPr="004C35AB" w:rsidRDefault="004C35AB" w:rsidP="004C35AB">
      <w:pPr>
        <w:pStyle w:val="Pquestiontextmainstem"/>
      </w:pPr>
      <w:r w:rsidRPr="004C35AB">
        <w:t>Or</w:t>
      </w:r>
    </w:p>
    <w:p w14:paraId="2FD4CE3B" w14:textId="77777777" w:rsidR="004C35AB" w:rsidRPr="004C35AB" w:rsidRDefault="004C35AB" w:rsidP="004C35AB">
      <w:pPr>
        <w:pStyle w:val="Pquestiontextmainstem"/>
      </w:pPr>
      <w:r w:rsidRPr="004C35AB">
        <w:t>10 × 2.5 rectangle</w:t>
      </w:r>
    </w:p>
    <w:p w14:paraId="11F87957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P</w:t>
      </w:r>
      <w:r w:rsidRPr="004C35AB">
        <w:t xml:space="preserve"> = 2</w:t>
      </w:r>
      <w:r w:rsidRPr="00463DB5">
        <w:rPr>
          <w:rStyle w:val="Cmathsexpressions"/>
        </w:rPr>
        <w:t>l</w:t>
      </w:r>
      <w:r w:rsidRPr="004C35AB">
        <w:t xml:space="preserve"> + 2</w:t>
      </w:r>
      <w:r w:rsidRPr="00463DB5">
        <w:rPr>
          <w:rStyle w:val="Cmathsexpressions"/>
        </w:rPr>
        <w:t>w</w:t>
      </w:r>
    </w:p>
    <w:p w14:paraId="0453B229" w14:textId="2724B2EA" w:rsidR="004C35AB" w:rsidRPr="004C35AB" w:rsidRDefault="004C35AB" w:rsidP="004C35AB">
      <w:pPr>
        <w:pStyle w:val="Pquestiontextmainstem"/>
      </w:pPr>
      <w:r w:rsidRPr="004C35AB">
        <w:t>= (2 × 10) + (2 × 2.5)</w:t>
      </w:r>
    </w:p>
    <w:p w14:paraId="3AF64A41" w14:textId="38FE40D7" w:rsidR="004C35AB" w:rsidRPr="004C35AB" w:rsidRDefault="004C35AB" w:rsidP="004C35AB">
      <w:pPr>
        <w:pStyle w:val="Pquestiontextmainstem"/>
      </w:pPr>
      <w:r w:rsidRPr="004C35AB">
        <w:t>= 25 cm</w:t>
      </w:r>
    </w:p>
    <w:p w14:paraId="158B6E37" w14:textId="77777777" w:rsidR="004C35AB" w:rsidRPr="004C35AB" w:rsidRDefault="004C35AB" w:rsidP="004C35AB">
      <w:pPr>
        <w:pStyle w:val="Pquestiontextmainstem"/>
      </w:pPr>
      <w:r w:rsidRPr="00463DB5">
        <w:rPr>
          <w:rStyle w:val="Cmathsexpressions"/>
        </w:rPr>
        <w:t>A</w:t>
      </w:r>
      <w:r w:rsidRPr="004C35AB">
        <w:t xml:space="preserve"> = </w:t>
      </w:r>
      <w:r w:rsidRPr="00463DB5">
        <w:rPr>
          <w:rStyle w:val="Cmathsexpressions"/>
        </w:rPr>
        <w:t>l</w:t>
      </w:r>
      <w:r w:rsidRPr="004C35AB">
        <w:t xml:space="preserve"> × </w:t>
      </w:r>
      <w:r w:rsidRPr="00463DB5">
        <w:rPr>
          <w:rStyle w:val="Cmathsexpressions"/>
        </w:rPr>
        <w:t>w</w:t>
      </w:r>
    </w:p>
    <w:p w14:paraId="210FFC37" w14:textId="616951E7" w:rsidR="004C35AB" w:rsidRPr="004C35AB" w:rsidRDefault="004C35AB" w:rsidP="004C35AB">
      <w:pPr>
        <w:pStyle w:val="Pquestiontextmainstem"/>
      </w:pPr>
      <w:r w:rsidRPr="004C35AB">
        <w:t>= 10 × 2.5</w:t>
      </w:r>
    </w:p>
    <w:p w14:paraId="7D4B8159" w14:textId="33504F7C" w:rsidR="004C35AB" w:rsidRPr="004C35AB" w:rsidRDefault="004C35AB" w:rsidP="004C35AB">
      <w:pPr>
        <w:pStyle w:val="Pquestiontextmainstem"/>
      </w:pPr>
      <w:r w:rsidRPr="004C35AB">
        <w:t>= 25 cm</w:t>
      </w:r>
      <w:r w:rsidRPr="000D71F2">
        <w:rPr>
          <w:rStyle w:val="Csuperscript"/>
        </w:rPr>
        <w:t>2</w:t>
      </w:r>
    </w:p>
    <w:p w14:paraId="006DF2FE" w14:textId="2B0619DF" w:rsidR="00F54A44" w:rsidRDefault="004C35AB" w:rsidP="004C35AB">
      <w:pPr>
        <w:pStyle w:val="Pquestiontextmainstem"/>
      </w:pPr>
      <w:r w:rsidRPr="004C35AB">
        <w:t>Other solutions may be possible</w:t>
      </w:r>
      <w:r w:rsidR="00644C7F">
        <w:t>.</w:t>
      </w:r>
    </w:p>
    <w:p w14:paraId="416F1D38" w14:textId="4F23D6F2" w:rsidR="00487BF3" w:rsidRDefault="00487BF3" w:rsidP="00487BF3">
      <w:pPr>
        <w:pStyle w:val="Pquestionheadingsx"/>
      </w:pPr>
      <w:r>
        <w:t>Question 30</w:t>
      </w:r>
      <w:r>
        <w:tab/>
      </w:r>
      <w:r>
        <w:rPr>
          <w:rStyle w:val="Cmarkslabel"/>
        </w:rPr>
        <w:t>4 marks</w:t>
      </w:r>
      <w:r>
        <w:tab/>
        <w:t>[6.3]</w:t>
      </w:r>
    </w:p>
    <w:p w14:paraId="5EC0BAD1" w14:textId="63A78BD3" w:rsidR="00487BF3" w:rsidRDefault="00487BF3" w:rsidP="00487BF3">
      <w:pPr>
        <w:pStyle w:val="Pquestiontextpartsa"/>
      </w:pPr>
      <w:r w:rsidRPr="00C62630">
        <w:rPr>
          <w:rStyle w:val="Cquestionpartlabelbold"/>
        </w:rPr>
        <w:t>(a)</w:t>
      </w:r>
      <w:r w:rsidRPr="00516EF6">
        <w:tab/>
      </w:r>
      <w:r w:rsidRPr="004C35AB">
        <w:t>Can</w:t>
      </w:r>
      <w:r>
        <w:t>vas B is the best fit and covers most of the wall.</w:t>
      </w:r>
      <w:r>
        <w:br/>
        <w:t>Width of three</w:t>
      </w:r>
      <w:r w:rsidRPr="004C35AB">
        <w:t xml:space="preserve"> canvases is 120 × 3 = 360 cm</w:t>
      </w:r>
      <w:r w:rsidRPr="004C35AB">
        <w:br/>
        <w:t>With 10 cm gap between the two canvases and the walls adds an extra 40 cm to</w:t>
      </w:r>
      <w:r>
        <w:t xml:space="preserve"> the width: </w:t>
      </w:r>
      <w:r>
        <w:br/>
        <w:t>360 + 40 = 400 cm</w:t>
      </w:r>
    </w:p>
    <w:p w14:paraId="22CBDD16" w14:textId="77777777" w:rsidR="00487BF3" w:rsidRDefault="00487BF3" w:rsidP="00487BF3">
      <w:pPr>
        <w:pStyle w:val="Pquestiontextpartsa"/>
      </w:pPr>
      <w:r w:rsidRPr="00C62630">
        <w:rPr>
          <w:rStyle w:val="Cquestionpartlabelbold"/>
        </w:rPr>
        <w:t>(b)</w:t>
      </w:r>
      <w:r w:rsidRPr="00516EF6">
        <w:tab/>
      </w:r>
      <w:r w:rsidRPr="00463DB5">
        <w:rPr>
          <w:rStyle w:val="Cmathsexpressions"/>
        </w:rPr>
        <w:t>A</w:t>
      </w:r>
      <w:r w:rsidRPr="004C35AB">
        <w:t xml:space="preserve"> = </w:t>
      </w:r>
      <w:r w:rsidRPr="00463DB5">
        <w:rPr>
          <w:rStyle w:val="Cmathsexpressions"/>
        </w:rPr>
        <w:t>l</w:t>
      </w:r>
      <w:r w:rsidRPr="004C35AB">
        <w:t xml:space="preserve"> × w</w:t>
      </w:r>
      <w:r w:rsidRPr="004C35AB">
        <w:br/>
        <w:t xml:space="preserve">(using width from </w:t>
      </w:r>
      <w:r w:rsidRPr="00487BF3">
        <w:t>part (a))</w:t>
      </w:r>
      <w:r w:rsidRPr="004C35AB">
        <w:br/>
      </w:r>
      <w:r w:rsidRPr="00463DB5">
        <w:rPr>
          <w:rStyle w:val="Cmathsexpressions"/>
        </w:rPr>
        <w:t>A</w:t>
      </w:r>
      <w:r w:rsidRPr="004C35AB">
        <w:t xml:space="preserve"> = 120 × 150 × 3 </w:t>
      </w:r>
      <w:r w:rsidRPr="004C35AB">
        <w:br/>
      </w:r>
      <w:r w:rsidRPr="00463DB5">
        <w:rPr>
          <w:rStyle w:val="Cmathsexpressions"/>
        </w:rPr>
        <w:t>A</w:t>
      </w:r>
      <w:r w:rsidRPr="004C35AB">
        <w:t xml:space="preserve"> = 54 000 cm</w:t>
      </w:r>
      <w:r w:rsidRPr="000D71F2">
        <w:rPr>
          <w:rStyle w:val="Csuperscript"/>
        </w:rPr>
        <w:t>2</w:t>
      </w:r>
    </w:p>
    <w:p w14:paraId="0A49848F" w14:textId="77777777" w:rsidR="00487BF3" w:rsidRDefault="00487BF3" w:rsidP="004C35AB">
      <w:pPr>
        <w:pStyle w:val="Pquestiontextmainstem"/>
      </w:pPr>
    </w:p>
    <w:p w14:paraId="4BD554E2" w14:textId="44987CCE" w:rsidR="00CE1581" w:rsidRDefault="00CE1581" w:rsidP="00CE1581">
      <w:pPr>
        <w:pStyle w:val="Psectionresults"/>
      </w:pPr>
      <w:r w:rsidRPr="00AA206F">
        <w:t>Extended answer total:</w:t>
      </w:r>
      <w:r>
        <w:t xml:space="preserve">   </w:t>
      </w:r>
      <w:r w:rsidRPr="00AA206F">
        <w:t>1</w:t>
      </w:r>
      <w:r w:rsidR="00644C7F">
        <w:t>1</w:t>
      </w:r>
    </w:p>
    <w:p w14:paraId="52264921" w14:textId="689E498A" w:rsidR="00CE1581" w:rsidRPr="00194A57" w:rsidRDefault="00CE1581" w:rsidP="00CE1581">
      <w:pPr>
        <w:pStyle w:val="Psectionresults"/>
      </w:pPr>
      <w:r>
        <w:t>TOTAL test marks:   6</w:t>
      </w:r>
      <w:r w:rsidR="00644C7F">
        <w:t>9</w:t>
      </w:r>
      <w:bookmarkStart w:id="0" w:name="_GoBack"/>
      <w:bookmarkEnd w:id="0"/>
    </w:p>
    <w:p w14:paraId="21D04777" w14:textId="77777777" w:rsidR="00CE1581" w:rsidRPr="00AA206F" w:rsidRDefault="00CE1581" w:rsidP="00CE1581">
      <w:pPr>
        <w:pStyle w:val="Psectionresults"/>
      </w:pPr>
    </w:p>
    <w:p w14:paraId="7EA74440" w14:textId="77777777" w:rsidR="00012B0B" w:rsidRPr="00F54A44" w:rsidRDefault="00012B0B" w:rsidP="00F54A44"/>
    <w:sectPr w:rsidR="00012B0B" w:rsidRPr="00F54A44" w:rsidSect="00F54A44">
      <w:headerReference w:type="default" r:id="rId17"/>
      <w:footerReference w:type="default" r:id="rId18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AED2A6" w14:textId="77777777" w:rsidR="007F6AB8" w:rsidRDefault="007F6AB8">
      <w:r>
        <w:separator/>
      </w:r>
    </w:p>
  </w:endnote>
  <w:endnote w:type="continuationSeparator" w:id="0">
    <w:p w14:paraId="294470D7" w14:textId="77777777" w:rsidR="007F6AB8" w:rsidRDefault="007F6A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325153" w14:textId="7CFF691C" w:rsidR="00012B0B" w:rsidRPr="0047774C" w:rsidRDefault="0047774C" w:rsidP="0047774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44C7F">
      <w:rPr>
        <w:noProof/>
      </w:rPr>
      <w:t>6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2A127A" w14:textId="77777777" w:rsidR="007F6AB8" w:rsidRDefault="007F6AB8">
      <w:r>
        <w:separator/>
      </w:r>
    </w:p>
  </w:footnote>
  <w:footnote w:type="continuationSeparator" w:id="0">
    <w:p w14:paraId="01C326EE" w14:textId="77777777" w:rsidR="007F6AB8" w:rsidRDefault="007F6A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49E1AA" w14:textId="61B8AB45" w:rsidR="00FD0FB2" w:rsidRPr="002E5CAA" w:rsidRDefault="002E5CAA" w:rsidP="002E5CAA">
    <w:pPr>
      <w:pStyle w:val="Pheadertext"/>
    </w:pPr>
    <w:r>
      <w:t xml:space="preserve">Pearson Mathematics 7    Measurement — Test </w:t>
    </w:r>
    <w:r>
      <w:t>C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89EB2A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91A"/>
    <w:rsid w:val="00012B0B"/>
    <w:rsid w:val="0004788E"/>
    <w:rsid w:val="00077DB6"/>
    <w:rsid w:val="000D697C"/>
    <w:rsid w:val="000D71F2"/>
    <w:rsid w:val="001127B2"/>
    <w:rsid w:val="00134589"/>
    <w:rsid w:val="00142506"/>
    <w:rsid w:val="00201490"/>
    <w:rsid w:val="002E5CAA"/>
    <w:rsid w:val="00381164"/>
    <w:rsid w:val="00404D4F"/>
    <w:rsid w:val="00463DB5"/>
    <w:rsid w:val="0047774C"/>
    <w:rsid w:val="00487BF3"/>
    <w:rsid w:val="004A53E8"/>
    <w:rsid w:val="004C35AB"/>
    <w:rsid w:val="005A0DAC"/>
    <w:rsid w:val="00644C7F"/>
    <w:rsid w:val="00694BB4"/>
    <w:rsid w:val="006B10B7"/>
    <w:rsid w:val="006C1A1D"/>
    <w:rsid w:val="006E2614"/>
    <w:rsid w:val="007A23C6"/>
    <w:rsid w:val="007F6AB8"/>
    <w:rsid w:val="0085505E"/>
    <w:rsid w:val="008576A9"/>
    <w:rsid w:val="008F68FD"/>
    <w:rsid w:val="00916D65"/>
    <w:rsid w:val="00953D11"/>
    <w:rsid w:val="00973210"/>
    <w:rsid w:val="009F0354"/>
    <w:rsid w:val="00A63F50"/>
    <w:rsid w:val="00A709C7"/>
    <w:rsid w:val="00AF16A1"/>
    <w:rsid w:val="00B51A65"/>
    <w:rsid w:val="00BF291A"/>
    <w:rsid w:val="00C607FB"/>
    <w:rsid w:val="00C62630"/>
    <w:rsid w:val="00C9218F"/>
    <w:rsid w:val="00CE1581"/>
    <w:rsid w:val="00D13BFE"/>
    <w:rsid w:val="00DC4DB9"/>
    <w:rsid w:val="00E37CD5"/>
    <w:rsid w:val="00E62CFC"/>
    <w:rsid w:val="00F54A44"/>
    <w:rsid w:val="00F85327"/>
    <w:rsid w:val="00FD0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D3D38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5C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E5C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2E5CA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E5CAA"/>
  </w:style>
  <w:style w:type="character" w:customStyle="1" w:styleId="Heading1Char">
    <w:name w:val="Heading 1 Char"/>
    <w:rsid w:val="002E5CAA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2E5CAA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2E5CA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E5CAA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E5C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E5CAA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E5CA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E5C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5CAA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2E5C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E5C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E5C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E5CAA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2E5C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E5CAA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E5C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E5CAA"/>
    <w:rPr>
      <w:b/>
    </w:rPr>
  </w:style>
  <w:style w:type="paragraph" w:customStyle="1" w:styleId="Pquestiontextpartsa">
    <w:name w:val="P: question text parts (a)"/>
    <w:basedOn w:val="Pquestiontextmainstem"/>
    <w:qFormat/>
    <w:rsid w:val="002E5C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E5CAA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2E5CAA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E5CAA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2E5CAA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E5C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E5CAA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E5CAA"/>
    <w:pPr>
      <w:spacing w:before="0"/>
    </w:pPr>
  </w:style>
  <w:style w:type="paragraph" w:customStyle="1" w:styleId="Psectionresults">
    <w:name w:val="P: section results"/>
    <w:qFormat/>
    <w:rsid w:val="002E5C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E5CAA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E5C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E5C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E5CAA"/>
    <w:rPr>
      <w:b/>
      <w:i w:val="0"/>
      <w:sz w:val="18"/>
    </w:rPr>
  </w:style>
  <w:style w:type="character" w:customStyle="1" w:styleId="Halflinespace">
    <w:name w:val="Half line space"/>
    <w:rsid w:val="002E5CAA"/>
    <w:rPr>
      <w:sz w:val="12"/>
    </w:rPr>
  </w:style>
  <w:style w:type="paragraph" w:styleId="ListParagraph">
    <w:name w:val="List Paragraph"/>
    <w:basedOn w:val="Normal"/>
    <w:qFormat/>
    <w:rsid w:val="002E5CAA"/>
    <w:pPr>
      <w:ind w:left="720"/>
      <w:contextualSpacing/>
    </w:pPr>
  </w:style>
  <w:style w:type="character" w:customStyle="1" w:styleId="Pboldasis">
    <w:name w:val="P:  bold as is"/>
    <w:basedOn w:val="DefaultParagraphFont"/>
    <w:rsid w:val="002E5CAA"/>
    <w:rPr>
      <w:b/>
    </w:rPr>
  </w:style>
  <w:style w:type="character" w:customStyle="1" w:styleId="Pemphasisasis">
    <w:name w:val="P:  emphasis as is"/>
    <w:basedOn w:val="DefaultParagraphFont"/>
    <w:rsid w:val="002E5CAA"/>
    <w:rPr>
      <w:i/>
    </w:rPr>
  </w:style>
  <w:style w:type="paragraph" w:customStyle="1" w:styleId="Pbodytextfullout">
    <w:name w:val="P: body text fullout"/>
    <w:basedOn w:val="Normal"/>
    <w:rsid w:val="002E5CAA"/>
    <w:pPr>
      <w:spacing w:after="120"/>
    </w:pPr>
  </w:style>
  <w:style w:type="paragraph" w:customStyle="1" w:styleId="Pdot">
    <w:name w:val="P: dot"/>
    <w:rsid w:val="002E5CAA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E5C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E5C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E5C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E5C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E5C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E5CAA"/>
    <w:pPr>
      <w:ind w:hanging="397"/>
    </w:pPr>
  </w:style>
  <w:style w:type="paragraph" w:customStyle="1" w:styleId="PtitleA">
    <w:name w:val="P: title A"/>
    <w:rsid w:val="002E5C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E5C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E5C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5C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E5C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2E5CA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E5CAA"/>
  </w:style>
  <w:style w:type="character" w:customStyle="1" w:styleId="Heading1Char">
    <w:name w:val="Heading 1 Char"/>
    <w:rsid w:val="002E5CAA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2E5CAA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2E5CA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E5CAA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E5C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E5CAA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E5CA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E5C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5CAA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2E5C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E5C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E5C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E5CAA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2E5C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E5CAA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E5C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E5CAA"/>
    <w:rPr>
      <w:b/>
    </w:rPr>
  </w:style>
  <w:style w:type="paragraph" w:customStyle="1" w:styleId="Pquestiontextpartsa">
    <w:name w:val="P: question text parts (a)"/>
    <w:basedOn w:val="Pquestiontextmainstem"/>
    <w:qFormat/>
    <w:rsid w:val="002E5C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E5CAA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2E5CAA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E5CAA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2E5CAA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E5C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E5CAA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E5CAA"/>
    <w:pPr>
      <w:spacing w:before="0"/>
    </w:pPr>
  </w:style>
  <w:style w:type="paragraph" w:customStyle="1" w:styleId="Psectionresults">
    <w:name w:val="P: section results"/>
    <w:qFormat/>
    <w:rsid w:val="002E5C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E5CAA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E5C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E5C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E5CAA"/>
    <w:rPr>
      <w:b/>
      <w:i w:val="0"/>
      <w:sz w:val="18"/>
    </w:rPr>
  </w:style>
  <w:style w:type="character" w:customStyle="1" w:styleId="Halflinespace">
    <w:name w:val="Half line space"/>
    <w:rsid w:val="002E5CAA"/>
    <w:rPr>
      <w:sz w:val="12"/>
    </w:rPr>
  </w:style>
  <w:style w:type="paragraph" w:styleId="ListParagraph">
    <w:name w:val="List Paragraph"/>
    <w:basedOn w:val="Normal"/>
    <w:qFormat/>
    <w:rsid w:val="002E5CAA"/>
    <w:pPr>
      <w:ind w:left="720"/>
      <w:contextualSpacing/>
    </w:pPr>
  </w:style>
  <w:style w:type="character" w:customStyle="1" w:styleId="Pboldasis">
    <w:name w:val="P:  bold as is"/>
    <w:basedOn w:val="DefaultParagraphFont"/>
    <w:rsid w:val="002E5CAA"/>
    <w:rPr>
      <w:b/>
    </w:rPr>
  </w:style>
  <w:style w:type="character" w:customStyle="1" w:styleId="Pemphasisasis">
    <w:name w:val="P:  emphasis as is"/>
    <w:basedOn w:val="DefaultParagraphFont"/>
    <w:rsid w:val="002E5CAA"/>
    <w:rPr>
      <w:i/>
    </w:rPr>
  </w:style>
  <w:style w:type="paragraph" w:customStyle="1" w:styleId="Pbodytextfullout">
    <w:name w:val="P: body text fullout"/>
    <w:basedOn w:val="Normal"/>
    <w:rsid w:val="002E5CAA"/>
    <w:pPr>
      <w:spacing w:after="120"/>
    </w:pPr>
  </w:style>
  <w:style w:type="paragraph" w:customStyle="1" w:styleId="Pdot">
    <w:name w:val="P: dot"/>
    <w:rsid w:val="002E5CAA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E5C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E5C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E5C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E5C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E5C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E5CAA"/>
    <w:pPr>
      <w:ind w:hanging="397"/>
    </w:pPr>
  </w:style>
  <w:style w:type="paragraph" w:customStyle="1" w:styleId="PtitleA">
    <w:name w:val="P: title A"/>
    <w:rsid w:val="002E5C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E5C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E5C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6</Pages>
  <Words>751</Words>
  <Characters>428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5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Damien</dc:creator>
  <cp:keywords/>
  <dc:description/>
  <cp:lastModifiedBy>Aynur Bulut</cp:lastModifiedBy>
  <cp:revision>22</cp:revision>
  <dcterms:created xsi:type="dcterms:W3CDTF">2016-09-16T05:15:00Z</dcterms:created>
  <dcterms:modified xsi:type="dcterms:W3CDTF">2016-11-10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